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DB79FC" w14:paraId="7CC59E0A" w14:textId="77777777" w:rsidTr="00BE5D6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0CF5B21B" w:rsidR="004366A8" w:rsidRPr="006656DC" w:rsidRDefault="004366A8" w:rsidP="005B3A07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</w:pPr>
            <w:r w:rsidRPr="006656DC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6656D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6656DC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</w:t>
            </w:r>
            <w:r w:rsidR="005B3A07" w:rsidRPr="006656DC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TH, THCS, THPT NGÔ THỜI NHIỆM </w:t>
            </w:r>
          </w:p>
          <w:p w14:paraId="232A0300" w14:textId="77777777" w:rsidR="004366A8" w:rsidRPr="006656DC" w:rsidRDefault="004366A8" w:rsidP="00BE5D63">
            <w:pPr>
              <w:spacing w:after="0" w:line="240" w:lineRule="auto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6656DC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  <w:lang w:eastAsia="ja-JP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3ABD0CBB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463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>
                  <w:pict>
                    <v:shapetype w14:anchorId="3D89BA3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0.3pt;margin-top:3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"/>
                  </w:pict>
                </mc:Fallback>
              </mc:AlternateContent>
            </w:r>
          </w:p>
          <w:p w14:paraId="1DC1E1B5" w14:textId="7967F7A0" w:rsidR="004366A8" w:rsidRPr="006656DC" w:rsidRDefault="00EB1D93" w:rsidP="008542ED">
            <w:pPr>
              <w:spacing w:after="0" w:line="240" w:lineRule="auto"/>
              <w:ind w:left="-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vi-VN" w:eastAsia="vi-VN"/>
              </w:rPr>
            </w:pPr>
            <w:r w:rsidRPr="006656DC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BỘ SGK </w:t>
            </w:r>
            <w:r w:rsidR="005B3A07" w:rsidRPr="006656DC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CHÂN</w:t>
            </w:r>
            <w:r w:rsidR="005B3A07" w:rsidRPr="006656DC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vi-VN" w:eastAsia="vi-VN"/>
              </w:rPr>
              <w:t xml:space="preserve"> TRỜI </w:t>
            </w:r>
            <w:r w:rsidR="00325FD8" w:rsidRPr="006656DC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vi-VN" w:eastAsia="vi-VN"/>
              </w:rPr>
              <w:t>SÁNG</w:t>
            </w:r>
            <w:r w:rsidR="005B3A07" w:rsidRPr="006656DC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vi-VN" w:eastAsia="vi-VN"/>
              </w:rPr>
              <w:t xml:space="preserve"> TẠO </w:t>
            </w:r>
          </w:p>
          <w:p w14:paraId="31FC93E7" w14:textId="46BB2F52" w:rsidR="004366A8" w:rsidRPr="006656DC" w:rsidRDefault="004366A8" w:rsidP="00E66D8C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6656DC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E66D8C"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>3</w:t>
            </w:r>
            <w:r w:rsidRPr="006656DC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4115AA9A" w:rsidR="004366A8" w:rsidRPr="006656DC" w:rsidRDefault="004366A8" w:rsidP="00BE5D6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6656D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O</w:t>
            </w:r>
            <w:r w:rsidR="00325FD8" w:rsidRPr="006656D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GIỮA </w:t>
            </w:r>
            <w:r w:rsidRPr="006656D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HỌC KỲ </w:t>
            </w:r>
            <w:r w:rsidR="00325FD8" w:rsidRPr="006656D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1</w:t>
            </w:r>
            <w:r w:rsidRPr="006656D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6656DC" w:rsidRDefault="004366A8" w:rsidP="00BE5D6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6656D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77777777" w:rsidR="004366A8" w:rsidRPr="006656DC" w:rsidRDefault="004366A8" w:rsidP="00BE5D6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6656D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MÔN: TOÁN 7</w:t>
            </w:r>
          </w:p>
          <w:p w14:paraId="7F3704F1" w14:textId="77777777" w:rsidR="004366A8" w:rsidRPr="006656DC" w:rsidRDefault="004366A8" w:rsidP="00BE5D6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6656DC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6656DC">
              <w:rPr>
                <w:rFonts w:ascii="Times New Roman" w:eastAsia="Calibri" w:hAnsi="Times New Roman" w:cs="Times New Roman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DB79FC" w:rsidRDefault="006347A0">
      <w:pPr>
        <w:rPr>
          <w:rFonts w:ascii="Times New Roman" w:hAnsi="Times New Roman" w:cs="Times New Roman"/>
          <w:sz w:val="26"/>
          <w:szCs w:val="26"/>
          <w:lang w:val="vi-VN"/>
        </w:rPr>
      </w:pPr>
    </w:p>
    <w:p w14:paraId="0F2247B4" w14:textId="215CA694" w:rsidR="004366A8" w:rsidRPr="00DB79FC" w:rsidRDefault="004366A8" w:rsidP="00E66D8C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A. TRẮC NGHIỆM: (3,0</w:t>
      </w:r>
      <w:r w:rsidR="0042528B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iểm</w:t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)</w:t>
      </w:r>
      <w:r w:rsidR="00EB1D93"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</w:p>
    <w:p w14:paraId="37C84F99" w14:textId="31D9BA08" w:rsidR="004366A8" w:rsidRPr="006656DC" w:rsidRDefault="004366A8" w:rsidP="00E66D8C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.</w:t>
      </w:r>
      <w:r w:rsidR="00F57CB2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D55421" w:rsidRPr="006656DC">
        <w:rPr>
          <w:rFonts w:ascii="Times New Roman" w:hAnsi="Times New Roman" w:cs="Times New Roman"/>
          <w:sz w:val="26"/>
          <w:szCs w:val="26"/>
          <w:lang w:val="vi-VN"/>
        </w:rPr>
        <w:t>Đáp án nào sau đây là đúng?</w:t>
      </w:r>
      <w:r w:rsidR="00D55421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</w:p>
    <w:p w14:paraId="60F04001" w14:textId="22261022" w:rsidR="004366A8" w:rsidRPr="004E29F3" w:rsidRDefault="004366A8" w:rsidP="00E66D8C">
      <w:pPr>
        <w:spacing w:line="276" w:lineRule="auto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 xml:space="preserve">A. </w:t>
      </w:r>
      <w:r w:rsidR="00C92129" w:rsidRPr="00650B36">
        <w:rPr>
          <w:noProof/>
          <w:position w:val="-10"/>
        </w:rPr>
        <w:object w:dxaOrig="980" w:dyaOrig="320" w14:anchorId="21221C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9.3pt;height:16.6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90447141" r:id="rId6"/>
        </w:object>
      </w:r>
      <w:r w:rsidR="008D7742" w:rsidRPr="009A31B1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B.</w:t>
      </w:r>
      <w:r w:rsidR="003D3B2E" w:rsidRPr="00DB79FC">
        <w:rPr>
          <w:noProof/>
          <w:lang w:val="vi-VN"/>
        </w:rPr>
        <w:t xml:space="preserve"> </w:t>
      </w:r>
      <w:r w:rsidR="0031672E" w:rsidRPr="00650B36">
        <w:rPr>
          <w:noProof/>
          <w:position w:val="-10"/>
        </w:rPr>
        <w:object w:dxaOrig="999" w:dyaOrig="320" w14:anchorId="7A62A86A">
          <v:shape id="_x0000_i1026" type="#_x0000_t75" alt="" style="width:50.4pt;height:16.6pt" o:ole="">
            <v:imagedata r:id="rId7" o:title=""/>
          </v:shape>
          <o:OLEObject Type="Embed" ProgID="Equation.DSMT4" ShapeID="_x0000_i1026" DrawAspect="Content" ObjectID="_1790447142" r:id="rId8"/>
        </w:object>
      </w:r>
      <w:r w:rsidR="008474E4" w:rsidRPr="009A31B1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D734A5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="0031672E" w:rsidRPr="00DB79FC">
        <w:rPr>
          <w:noProof/>
          <w:lang w:val="vi-VN"/>
        </w:rPr>
        <w:t xml:space="preserve"> </w:t>
      </w:r>
      <w:r w:rsidR="0031672E" w:rsidRPr="00650B36">
        <w:rPr>
          <w:noProof/>
          <w:position w:val="-10"/>
        </w:rPr>
        <w:object w:dxaOrig="999" w:dyaOrig="320" w14:anchorId="2FD1B4EA">
          <v:shape id="_x0000_i1027" type="#_x0000_t75" alt="" style="width:50.4pt;height:16.6pt" o:ole="">
            <v:imagedata r:id="rId9" o:title=""/>
          </v:shape>
          <o:OLEObject Type="Embed" ProgID="Equation.DSMT4" ShapeID="_x0000_i1027" DrawAspect="Content" ObjectID="_1790447143" r:id="rId10"/>
        </w:object>
      </w:r>
      <w:r w:rsidR="008474E4" w:rsidRPr="009A31B1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9A31B1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D.</w:t>
      </w:r>
      <w:r w:rsidR="004E29F3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31672E" w:rsidRPr="00650B36">
        <w:rPr>
          <w:noProof/>
          <w:position w:val="-10"/>
        </w:rPr>
        <w:object w:dxaOrig="999" w:dyaOrig="320" w14:anchorId="118FDFC5">
          <v:shape id="_x0000_i1028" type="#_x0000_t75" alt="" style="width:50.4pt;height:16.6pt" o:ole="">
            <v:imagedata r:id="rId11" o:title=""/>
          </v:shape>
          <o:OLEObject Type="Embed" ProgID="Equation.DSMT4" ShapeID="_x0000_i1028" DrawAspect="Content" ObjectID="_1790447144" r:id="rId12"/>
        </w:object>
      </w:r>
    </w:p>
    <w:p w14:paraId="36E92762" w14:textId="50BCF79D" w:rsidR="00132818" w:rsidRPr="006656DC" w:rsidRDefault="00132818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Kết quả của phép tính </w:t>
      </w:r>
      <w:r w:rsidR="00C92129" w:rsidRPr="00650B36">
        <w:rPr>
          <w:noProof/>
          <w:position w:val="-26"/>
        </w:rPr>
        <w:object w:dxaOrig="999" w:dyaOrig="680" w14:anchorId="6F0470A3">
          <v:shape id="_x0000_i1029" type="#_x0000_t75" alt="" style="width:50.4pt;height:33.8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90447145" r:id="rId14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là</w:t>
      </w:r>
    </w:p>
    <w:p w14:paraId="2998A169" w14:textId="2A24983A" w:rsidR="00132818" w:rsidRDefault="00132818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360" w:dyaOrig="680" w14:anchorId="4E81F0D7">
          <v:shape id="_x0000_i1030" type="#_x0000_t75" alt="" style="width:17.15pt;height:33.8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90447146" r:id="rId16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520" w:dyaOrig="680" w14:anchorId="5D90F039">
          <v:shape id="_x0000_i1031" type="#_x0000_t75" alt="" style="width:26.05pt;height:33.8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90447147" r:id="rId18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380" w:dyaOrig="680" w14:anchorId="671E1BFE">
          <v:shape id="_x0000_i1032" type="#_x0000_t75" alt="" style="width:19.4pt;height:33.8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90447148" r:id="rId20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380" w:dyaOrig="680" w14:anchorId="36AB6500">
          <v:shape id="_x0000_i1033" type="#_x0000_t75" alt="" style="width:19.4pt;height:33.8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90447149" r:id="rId22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FBAB958" w14:textId="77777777" w:rsidR="00132818" w:rsidRPr="006656DC" w:rsidRDefault="00132818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Hình hộp chữ nhật có bao nhiêu đỉnh và bao nhiêu cạnh? </w:t>
      </w:r>
    </w:p>
    <w:p w14:paraId="59651F09" w14:textId="58C4A951" w:rsidR="00132818" w:rsidRPr="006656DC" w:rsidRDefault="00132818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Pr="0042528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6"/>
        </w:rPr>
        <w:object w:dxaOrig="200" w:dyaOrig="279" w14:anchorId="0FFA5060">
          <v:shape id="_x0000_i1034" type="#_x0000_t75" alt="" style="width:9.95pt;height:14.4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790447150" r:id="rId24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đỉnh và </w:t>
      </w:r>
      <w:r w:rsidR="00C92129" w:rsidRPr="00025957">
        <w:rPr>
          <w:noProof/>
          <w:position w:val="-4"/>
        </w:rPr>
        <w:object w:dxaOrig="300" w:dyaOrig="260" w14:anchorId="725C1D14">
          <v:shape id="_x0000_i1035" type="#_x0000_t75" alt="" style="width:14.4pt;height:12.75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790447151" r:id="rId26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cạnh. 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6"/>
        </w:rPr>
        <w:object w:dxaOrig="180" w:dyaOrig="279" w14:anchorId="1EA846AE">
          <v:shape id="_x0000_i1036" type="#_x0000_t75" alt="" style="width:8.3pt;height:14.4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790447152" r:id="rId28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đỉnh và </w:t>
      </w:r>
      <w:r w:rsidR="00C92129" w:rsidRPr="00025957">
        <w:rPr>
          <w:noProof/>
          <w:position w:val="-4"/>
        </w:rPr>
        <w:object w:dxaOrig="200" w:dyaOrig="260" w14:anchorId="2EB3FDC5">
          <v:shape id="_x0000_i1037" type="#_x0000_t75" alt="" style="width:9.95pt;height:12.75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790447153" r:id="rId30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cạnh.</w:t>
      </w:r>
    </w:p>
    <w:p w14:paraId="176493B5" w14:textId="3A9C80CC" w:rsidR="00132818" w:rsidRDefault="00132818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6"/>
        </w:rPr>
        <w:object w:dxaOrig="200" w:dyaOrig="279" w14:anchorId="642D17DE">
          <v:shape id="_x0000_i1038" type="#_x0000_t75" alt="" style="width:9.95pt;height:14.4pt;mso-width-percent:0;mso-height-percent:0;mso-width-percent:0;mso-height-percent:0" o:ole="">
            <v:imagedata r:id="rId23" o:title=""/>
          </v:shape>
          <o:OLEObject Type="Embed" ProgID="Equation.DSMT4" ShapeID="_x0000_i1038" DrawAspect="Content" ObjectID="_1790447154" r:id="rId31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đỉnh và </w:t>
      </w:r>
      <w:r w:rsidR="00C92129" w:rsidRPr="00025957">
        <w:rPr>
          <w:noProof/>
          <w:position w:val="-4"/>
        </w:rPr>
        <w:object w:dxaOrig="200" w:dyaOrig="260" w14:anchorId="3CC0D3DA">
          <v:shape id="_x0000_i1039" type="#_x0000_t75" alt="" style="width:9.95pt;height:12.75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790447155" r:id="rId33"/>
        </w:object>
      </w:r>
      <w:r w:rsidR="00265ADC">
        <w:rPr>
          <w:lang w:val="vi-VN"/>
        </w:rPr>
        <w:t xml:space="preserve"> 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cạnh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6"/>
        </w:rPr>
        <w:object w:dxaOrig="180" w:dyaOrig="279" w14:anchorId="0A275A09">
          <v:shape id="_x0000_i1040" type="#_x0000_t75" alt="" style="width:8.3pt;height:14.4pt;mso-width-percent:0;mso-height-percent:0;mso-width-percent:0;mso-height-percent:0" o:ole="">
            <v:imagedata r:id="rId27" o:title=""/>
          </v:shape>
          <o:OLEObject Type="Embed" ProgID="Equation.DSMT4" ShapeID="_x0000_i1040" DrawAspect="Content" ObjectID="_1790447156" r:id="rId34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đỉnh và </w:t>
      </w:r>
      <w:r w:rsidR="00C92129" w:rsidRPr="00025957">
        <w:rPr>
          <w:noProof/>
          <w:position w:val="-4"/>
        </w:rPr>
        <w:object w:dxaOrig="300" w:dyaOrig="260" w14:anchorId="505FE318">
          <v:shape id="_x0000_i1041" type="#_x0000_t75" alt="" style="width:14.4pt;height:12.75pt;mso-width-percent:0;mso-height-percent:0;mso-width-percent:0;mso-height-percent:0" o:ole="">
            <v:imagedata r:id="rId25" o:title=""/>
          </v:shape>
          <o:OLEObject Type="Embed" ProgID="Equation.DSMT4" ShapeID="_x0000_i1041" DrawAspect="Content" ObjectID="_1790447157" r:id="rId35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cạnh.</w:t>
      </w:r>
    </w:p>
    <w:p w14:paraId="5DD8E96D" w14:textId="408FA4EC" w:rsidR="00132818" w:rsidRPr="006656DC" w:rsidRDefault="00132818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Kết quả của phép tính </w:t>
      </w:r>
      <w:r w:rsidR="00C92129" w:rsidRPr="00650B36">
        <w:rPr>
          <w:noProof/>
          <w:position w:val="-26"/>
        </w:rPr>
        <w:object w:dxaOrig="1020" w:dyaOrig="680" w14:anchorId="17B35E1B">
          <v:shape id="_x0000_i1042" type="#_x0000_t75" alt="" style="width:51.5pt;height:33.8pt;mso-width-percent:0;mso-height-percent:0;mso-width-percent:0;mso-height-percent:0" o:ole="">
            <v:imagedata r:id="rId36" o:title=""/>
          </v:shape>
          <o:OLEObject Type="Embed" ProgID="Equation.DSMT4" ShapeID="_x0000_i1042" DrawAspect="Content" ObjectID="_1790447158" r:id="rId37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là</w:t>
      </w:r>
    </w:p>
    <w:p w14:paraId="657FE1C6" w14:textId="6E78E056" w:rsidR="00132818" w:rsidRPr="006656DC" w:rsidRDefault="00132818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380" w:dyaOrig="680" w14:anchorId="46A059E9">
          <v:shape id="_x0000_i1043" type="#_x0000_t75" alt="" style="width:19.4pt;height:33.8pt;mso-width-percent:0;mso-height-percent:0;mso-width-percent:0;mso-height-percent:0" o:ole="">
            <v:imagedata r:id="rId38" o:title=""/>
          </v:shape>
          <o:OLEObject Type="Embed" ProgID="Equation.DSMT4" ShapeID="_x0000_i1043" DrawAspect="Content" ObjectID="_1790447159" r:id="rId39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340" w:dyaOrig="680" w14:anchorId="39524386">
          <v:shape id="_x0000_i1044" type="#_x0000_t75" alt="" style="width:16.6pt;height:33.8pt;mso-width-percent:0;mso-height-percent:0;mso-width-percent:0;mso-height-percent:0" o:ole="">
            <v:imagedata r:id="rId40" o:title=""/>
          </v:shape>
          <o:OLEObject Type="Embed" ProgID="Equation.DSMT4" ShapeID="_x0000_i1044" DrawAspect="Content" ObjectID="_1790447160" r:id="rId41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380" w:dyaOrig="680" w14:anchorId="775D1703">
          <v:shape id="_x0000_i1045" type="#_x0000_t75" alt="" style="width:19.4pt;height:33.8pt;mso-width-percent:0;mso-height-percent:0;mso-width-percent:0;mso-height-percent:0" o:ole="">
            <v:imagedata r:id="rId42" o:title=""/>
          </v:shape>
          <o:OLEObject Type="Embed" ProgID="Equation.DSMT4" ShapeID="_x0000_i1045" DrawAspect="Content" ObjectID="_1790447161" r:id="rId43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520" w:dyaOrig="680" w14:anchorId="1B6DA80A">
          <v:shape id="_x0000_i1046" type="#_x0000_t75" alt="" style="width:26.05pt;height:33.8pt;mso-width-percent:0;mso-height-percent:0;mso-width-percent:0;mso-height-percent:0" o:ole="">
            <v:imagedata r:id="rId44" o:title=""/>
          </v:shape>
          <o:OLEObject Type="Embed" ProgID="Equation.DSMT4" ShapeID="_x0000_i1046" DrawAspect="Content" ObjectID="_1790447162" r:id="rId45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711FBD4" w14:textId="5B2385DC" w:rsidR="004366A8" w:rsidRPr="006656DC" w:rsidRDefault="004366A8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884F1D">
        <w:rPr>
          <w:rFonts w:ascii="Times New Roman" w:hAnsi="Times New Roman" w:cs="Times New Roman"/>
          <w:b/>
          <w:bCs/>
          <w:sz w:val="26"/>
          <w:szCs w:val="26"/>
        </w:rPr>
        <w:t>5</w:t>
      </w:r>
      <w:r w:rsidRPr="006656DC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98727F" w:rsidRPr="006656DC">
        <w:rPr>
          <w:rFonts w:ascii="Times New Roman" w:hAnsi="Times New Roman" w:cs="Times New Roman"/>
          <w:sz w:val="26"/>
          <w:szCs w:val="26"/>
        </w:rPr>
        <w:t>Phân</w:t>
      </w:r>
      <w:r w:rsidR="0098727F"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số nào biểu diễn số hữu tỉ </w:t>
      </w:r>
      <w:r w:rsidR="00C92129" w:rsidRPr="00650B36">
        <w:rPr>
          <w:noProof/>
          <w:position w:val="-26"/>
        </w:rPr>
        <w:object w:dxaOrig="380" w:dyaOrig="680" w14:anchorId="0396DAF9">
          <v:shape id="_x0000_i1047" type="#_x0000_t75" alt="" style="width:19.4pt;height:33.8pt;mso-width-percent:0;mso-height-percent:0;mso-width-percent:0;mso-height-percent:0" o:ole="">
            <v:imagedata r:id="rId46" o:title=""/>
          </v:shape>
          <o:OLEObject Type="Embed" ProgID="Equation.DSMT4" ShapeID="_x0000_i1047" DrawAspect="Content" ObjectID="_1790447163" r:id="rId47"/>
        </w:object>
      </w:r>
      <w:r w:rsidR="008D12F8" w:rsidRPr="006656DC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7D63DC55" w14:textId="7BC8D1DE" w:rsidR="004366A8" w:rsidRDefault="00570BF2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ab/>
        <w:t>A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EB1D93" w:rsidRPr="00570BF2">
        <w:rPr>
          <w:rFonts w:ascii="Times New Roman" w:hAnsi="Times New Roman" w:cs="Times New Roman"/>
          <w:sz w:val="26"/>
          <w:szCs w:val="26"/>
        </w:rPr>
        <w:t xml:space="preserve"> </w:t>
      </w:r>
      <w:r w:rsidR="00C92129" w:rsidRPr="00650B36">
        <w:rPr>
          <w:noProof/>
          <w:position w:val="-26"/>
        </w:rPr>
        <w:object w:dxaOrig="499" w:dyaOrig="680" w14:anchorId="0244EAC4">
          <v:shape id="_x0000_i1048" type="#_x0000_t75" alt="" style="width:24.9pt;height:33.8pt;mso-width-percent:0;mso-height-percent:0;mso-width-percent:0;mso-height-percent:0" o:ole="">
            <v:imagedata r:id="rId48" o:title=""/>
          </v:shape>
          <o:OLEObject Type="Embed" ProgID="Equation.DSMT4" ShapeID="_x0000_i1048" DrawAspect="Content" ObjectID="_1790447164" r:id="rId49"/>
        </w:object>
      </w:r>
      <w:r w:rsidR="008D12F8" w:rsidRPr="009A31B1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EB1D93" w:rsidRPr="006656D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EB1D93" w:rsidRPr="006656DC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="00C92129" w:rsidRPr="00650B36">
        <w:rPr>
          <w:noProof/>
          <w:position w:val="-26"/>
        </w:rPr>
        <w:object w:dxaOrig="360" w:dyaOrig="680" w14:anchorId="65B2F461">
          <v:shape id="_x0000_i1049" type="#_x0000_t75" alt="" style="width:17.15pt;height:33.8pt;mso-width-percent:0;mso-height-percent:0;mso-width-percent:0;mso-height-percent:0" o:ole="">
            <v:imagedata r:id="rId50" o:title=""/>
          </v:shape>
          <o:OLEObject Type="Embed" ProgID="Equation.DSMT4" ShapeID="_x0000_i1049" DrawAspect="Content" ObjectID="_1790447165" r:id="rId51"/>
        </w:object>
      </w:r>
      <w:r w:rsidR="008D12F8" w:rsidRPr="009A31B1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EB1D93" w:rsidRPr="006656D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EB1D93" w:rsidRPr="006656DC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="00C92129" w:rsidRPr="00650B36">
        <w:rPr>
          <w:noProof/>
          <w:position w:val="-26"/>
        </w:rPr>
        <w:object w:dxaOrig="360" w:dyaOrig="680" w14:anchorId="33AAB693">
          <v:shape id="_x0000_i1050" type="#_x0000_t75" alt="" style="width:17.15pt;height:33.8pt;mso-width-percent:0;mso-height-percent:0;mso-width-percent:0;mso-height-percent:0" o:ole="">
            <v:imagedata r:id="rId52" o:title=""/>
          </v:shape>
          <o:OLEObject Type="Embed" ProgID="Equation.DSMT4" ShapeID="_x0000_i1050" DrawAspect="Content" ObjectID="_1790447166" r:id="rId53"/>
        </w:object>
      </w:r>
      <w:r w:rsidR="00184471" w:rsidRPr="009A31B1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EB1D93" w:rsidRPr="006656DC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EB1D93" w:rsidRPr="006656DC">
        <w:rPr>
          <w:rFonts w:ascii="Times New Roman" w:hAnsi="Times New Roman" w:cs="Times New Roman"/>
          <w:b/>
          <w:bCs/>
          <w:sz w:val="26"/>
          <w:szCs w:val="26"/>
        </w:rPr>
        <w:tab/>
        <w:t>D.</w:t>
      </w:r>
      <w:r w:rsidR="00C92129" w:rsidRPr="00650B36">
        <w:rPr>
          <w:noProof/>
          <w:position w:val="-26"/>
        </w:rPr>
        <w:object w:dxaOrig="520" w:dyaOrig="680" w14:anchorId="57D97089">
          <v:shape id="_x0000_i1051" type="#_x0000_t75" alt="" style="width:27.15pt;height:33.8pt;mso-width-percent:0;mso-height-percent:0;mso-width-percent:0;mso-height-percent:0" o:ole="">
            <v:imagedata r:id="rId54" o:title=""/>
          </v:shape>
          <o:OLEObject Type="Embed" ProgID="Equation.DSMT4" ShapeID="_x0000_i1051" DrawAspect="Content" ObjectID="_1790447167" r:id="rId55"/>
        </w:object>
      </w:r>
      <w:r w:rsidR="00184471" w:rsidRPr="00151D3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845ECB8" w14:textId="77777777" w:rsidR="00132818" w:rsidRPr="006656DC" w:rsidRDefault="00132818" w:rsidP="00E66D8C">
      <w:pPr>
        <w:tabs>
          <w:tab w:val="left" w:pos="630"/>
          <w:tab w:val="left" w:pos="2340"/>
          <w:tab w:val="left" w:pos="4770"/>
          <w:tab w:val="left" w:pos="7290"/>
        </w:tabs>
        <w:spacing w:before="60" w:after="60" w:line="276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2934E5">
        <w:rPr>
          <w:rFonts w:ascii="Times New Roman" w:hAnsi="Times New Roman" w:cs="Times New Roman"/>
          <w:b/>
          <w:bCs/>
          <w:color w:val="212529"/>
          <w:sz w:val="26"/>
          <w:szCs w:val="26"/>
          <w:lang w:val="vi-VN"/>
        </w:rPr>
        <w:t xml:space="preserve">Câu </w:t>
      </w:r>
      <w:r>
        <w:rPr>
          <w:rFonts w:ascii="Times New Roman" w:hAnsi="Times New Roman" w:cs="Times New Roman"/>
          <w:b/>
          <w:bCs/>
          <w:color w:val="212529"/>
          <w:sz w:val="26"/>
          <w:szCs w:val="26"/>
          <w:lang w:val="vi-VN"/>
        </w:rPr>
        <w:t>6</w:t>
      </w:r>
      <w:r w:rsidRPr="002934E5">
        <w:rPr>
          <w:rFonts w:ascii="Times New Roman" w:hAnsi="Times New Roman" w:cs="Times New Roman"/>
          <w:b/>
          <w:bCs/>
          <w:color w:val="212529"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color w:val="212529"/>
          <w:sz w:val="26"/>
          <w:szCs w:val="26"/>
          <w:lang w:val="vi-VN"/>
        </w:rPr>
        <w:t xml:space="preserve"> </w:t>
      </w:r>
      <w:r w:rsidRPr="006656DC">
        <w:rPr>
          <w:rFonts w:ascii="Times New Roman" w:hAnsi="Times New Roman" w:cs="Times New Roman"/>
          <w:color w:val="000000"/>
          <w:sz w:val="26"/>
          <w:szCs w:val="26"/>
        </w:rPr>
        <w:t>Hình hộp chữ nhật ABCD.A’B’C’D’ có một đường chéo tên là</w:t>
      </w:r>
    </w:p>
    <w:p w14:paraId="1D9706AB" w14:textId="77777777" w:rsidR="00132818" w:rsidRPr="006656DC" w:rsidRDefault="00132818" w:rsidP="00E66D8C">
      <w:pPr>
        <w:tabs>
          <w:tab w:val="left" w:pos="630"/>
          <w:tab w:val="left" w:pos="2340"/>
          <w:tab w:val="left" w:pos="4770"/>
          <w:tab w:val="left" w:pos="7290"/>
        </w:tabs>
        <w:spacing w:before="60" w:after="60" w:line="276" w:lineRule="auto"/>
        <w:jc w:val="center"/>
        <w:rPr>
          <w:rFonts w:ascii="Times New Roman" w:hAnsi="Times New Roman" w:cs="Times New Roman"/>
          <w:color w:val="212529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noProof/>
          <w:sz w:val="26"/>
          <w:szCs w:val="26"/>
          <w:lang w:eastAsia="ja-JP"/>
        </w:rPr>
        <w:drawing>
          <wp:inline distT="0" distB="0" distL="0" distR="0" wp14:anchorId="5F3DE6EA" wp14:editId="64D082F6">
            <wp:extent cx="2050473" cy="1470631"/>
            <wp:effectExtent l="0" t="0" r="6985" b="0"/>
            <wp:docPr id="249" name="Picture 249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925" cy="1480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26B37" w14:textId="53834087" w:rsidR="00132818" w:rsidRDefault="00132818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274987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274987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8B144E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</w:t>
      </w:r>
      <w:r w:rsidR="00C92129" w:rsidRPr="00025957">
        <w:rPr>
          <w:noProof/>
          <w:position w:val="-4"/>
        </w:rPr>
        <w:object w:dxaOrig="560" w:dyaOrig="260" w14:anchorId="24EFCC1E">
          <v:shape id="_x0000_i1052" type="#_x0000_t75" alt="" style="width:27.7pt;height:12.2pt;mso-width-percent:0;mso-height-percent:0;mso-width-percent:0;mso-height-percent:0" o:ole="">
            <v:imagedata r:id="rId57" o:title=""/>
          </v:shape>
          <o:OLEObject Type="Embed" ProgID="Equation.DSMT4" ShapeID="_x0000_i1052" DrawAspect="Content" ObjectID="_1790447168" r:id="rId58"/>
        </w:objec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b/>
          <w:bCs/>
          <w:color w:val="000000"/>
          <w:sz w:val="26"/>
          <w:szCs w:val="26"/>
          <w:lang w:val="vi-VN"/>
        </w:rPr>
        <w:t>B.</w:t>
      </w:r>
      <w:r w:rsidRPr="00347A1E">
        <w:rPr>
          <w:rFonts w:ascii="Times New Roman" w:hAnsi="Times New Roman" w:cs="Times New Roman"/>
          <w:sz w:val="26"/>
          <w:szCs w:val="26"/>
        </w:rPr>
        <w:t xml:space="preserve"> </w:t>
      </w:r>
      <w:r w:rsidR="00C92129" w:rsidRPr="00650B36">
        <w:rPr>
          <w:noProof/>
          <w:position w:val="-6"/>
        </w:rPr>
        <w:object w:dxaOrig="600" w:dyaOrig="279" w14:anchorId="3FE03B22">
          <v:shape id="_x0000_i1053" type="#_x0000_t75" alt="" style="width:29.35pt;height:14.4pt;mso-width-percent:0;mso-height-percent:0;mso-width-percent:0;mso-height-percent:0" o:ole="">
            <v:imagedata r:id="rId59" o:title=""/>
          </v:shape>
          <o:OLEObject Type="Embed" ProgID="Equation.DSMT4" ShapeID="_x0000_i1053" DrawAspect="Content" ObjectID="_1790447169" r:id="rId60"/>
        </w:objec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b/>
          <w:bCs/>
          <w:color w:val="000000"/>
          <w:sz w:val="26"/>
          <w:szCs w:val="26"/>
          <w:lang w:val="vi-VN"/>
        </w:rPr>
        <w:t>C.</w:t>
      </w:r>
      <w:r w:rsidRPr="00347A1E">
        <w:rPr>
          <w:rFonts w:ascii="Times New Roman" w:hAnsi="Times New Roman" w:cs="Times New Roman"/>
          <w:sz w:val="26"/>
          <w:szCs w:val="26"/>
        </w:rPr>
        <w:t xml:space="preserve"> </w:t>
      </w:r>
      <w:r w:rsidR="00C92129" w:rsidRPr="00650B36">
        <w:rPr>
          <w:noProof/>
          <w:position w:val="-6"/>
        </w:rPr>
        <w:object w:dxaOrig="499" w:dyaOrig="279" w14:anchorId="4B383AFE">
          <v:shape id="_x0000_i1054" type="#_x0000_t75" alt="" style="width:23.8pt;height:14.4pt;mso-width-percent:0;mso-height-percent:0;mso-width-percent:0;mso-height-percent:0" o:ole="">
            <v:imagedata r:id="rId61" o:title=""/>
          </v:shape>
          <o:OLEObject Type="Embed" ProgID="Equation.DSMT4" ShapeID="_x0000_i1054" DrawAspect="Content" ObjectID="_1790447170" r:id="rId62"/>
        </w:objec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b/>
          <w:bCs/>
          <w:color w:val="000000"/>
          <w:sz w:val="26"/>
          <w:szCs w:val="26"/>
          <w:lang w:val="vi-VN"/>
        </w:rPr>
        <w:t>D.</w: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6"/>
        </w:rPr>
        <w:object w:dxaOrig="420" w:dyaOrig="279" w14:anchorId="50B2748D">
          <v:shape id="_x0000_i1055" type="#_x0000_t75" alt="" style="width:20.5pt;height:14.4pt;mso-width-percent:0;mso-height-percent:0;mso-width-percent:0;mso-height-percent:0" o:ole="">
            <v:imagedata r:id="rId63" o:title=""/>
          </v:shape>
          <o:OLEObject Type="Embed" ProgID="Equation.DSMT4" ShapeID="_x0000_i1055" DrawAspect="Content" ObjectID="_1790447171" r:id="rId64"/>
        </w:object>
      </w:r>
      <w:r w:rsidRPr="00347A1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57C0FDF" w14:textId="38144E80" w:rsidR="00184471" w:rsidRPr="006656DC" w:rsidRDefault="00184471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lastRenderedPageBreak/>
        <w:t xml:space="preserve">Câu </w:t>
      </w:r>
      <w:r w:rsidR="00884F1D">
        <w:rPr>
          <w:rFonts w:ascii="Times New Roman" w:hAnsi="Times New Roman" w:cs="Times New Roman"/>
          <w:b/>
          <w:bCs/>
          <w:sz w:val="26"/>
          <w:szCs w:val="26"/>
          <w:lang w:val="vi-VN"/>
        </w:rPr>
        <w:t>7</w:t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F06A1A"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Số đối của </w:t>
      </w:r>
      <w:bookmarkStart w:id="0" w:name="MTBlankEqn"/>
      <w:r w:rsidR="00C92129" w:rsidRPr="00650B36">
        <w:rPr>
          <w:noProof/>
          <w:position w:val="-26"/>
        </w:rPr>
        <w:object w:dxaOrig="240" w:dyaOrig="680" w14:anchorId="5230A0D5">
          <v:shape id="_x0000_i1056" type="#_x0000_t75" alt="" style="width:12.2pt;height:33.8pt;mso-width-percent:0;mso-height-percent:0;mso-width-percent:0;mso-height-percent:0" o:ole="">
            <v:imagedata r:id="rId65" o:title=""/>
          </v:shape>
          <o:OLEObject Type="Embed" ProgID="Equation.DSMT4" ShapeID="_x0000_i1056" DrawAspect="Content" ObjectID="_1790447172" r:id="rId66"/>
        </w:object>
      </w:r>
      <w:bookmarkEnd w:id="0"/>
      <w:r w:rsidR="008B7D17">
        <w:rPr>
          <w:lang w:val="vi-VN"/>
        </w:rPr>
        <w:t xml:space="preserve"> </w:t>
      </w:r>
      <w:r w:rsidR="00F06A1A" w:rsidRPr="006656DC">
        <w:rPr>
          <w:rFonts w:ascii="Times New Roman" w:hAnsi="Times New Roman" w:cs="Times New Roman"/>
          <w:sz w:val="26"/>
          <w:szCs w:val="26"/>
          <w:lang w:val="vi-VN"/>
        </w:rPr>
        <w:t>là</w:t>
      </w:r>
    </w:p>
    <w:p w14:paraId="56702694" w14:textId="33BF3469" w:rsidR="00F06A1A" w:rsidRPr="006656DC" w:rsidRDefault="00F06A1A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380" w:dyaOrig="680" w14:anchorId="338141DA">
          <v:shape id="_x0000_i1057" type="#_x0000_t75" alt="" style="width:19.4pt;height:33.8pt;mso-width-percent:0;mso-height-percent:0;mso-width-percent:0;mso-height-percent:0" o:ole="">
            <v:imagedata r:id="rId67" o:title=""/>
          </v:shape>
          <o:OLEObject Type="Embed" ProgID="Equation.DSMT4" ShapeID="_x0000_i1057" DrawAspect="Content" ObjectID="_1790447173" r:id="rId68"/>
        </w:object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882984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8E8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380" w:dyaOrig="680" w14:anchorId="08190730">
          <v:shape id="_x0000_i1058" type="#_x0000_t75" alt="" style="width:19.4pt;height:33.8pt;mso-width-percent:0;mso-height-percent:0;mso-width-percent:0;mso-height-percent:0" o:ole="">
            <v:imagedata r:id="rId69" o:title=""/>
          </v:shape>
          <o:OLEObject Type="Embed" ProgID="Equation.DSMT4" ShapeID="_x0000_i1058" DrawAspect="Content" ObjectID="_1790447174" r:id="rId70"/>
        </w:object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8E8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240" w:dyaOrig="680" w14:anchorId="5D355B17">
          <v:shape id="_x0000_i1059" type="#_x0000_t75" alt="" style="width:12.2pt;height:33.8pt;mso-width-percent:0;mso-height-percent:0;mso-width-percent:0;mso-height-percent:0" o:ole="">
            <v:imagedata r:id="rId71" o:title=""/>
          </v:shape>
          <o:OLEObject Type="Embed" ProgID="Equation.DSMT4" ShapeID="_x0000_i1059" DrawAspect="Content" ObjectID="_1790447175" r:id="rId72"/>
        </w:object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3011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151D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151D3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C18E8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380" w:dyaOrig="680" w14:anchorId="0DAF2B58">
          <v:shape id="_x0000_i1060" type="#_x0000_t75" alt="" style="width:19.4pt;height:33.8pt;mso-width-percent:0;mso-height-percent:0;mso-width-percent:0;mso-height-percent:0" o:ole="">
            <v:imagedata r:id="rId73" o:title=""/>
          </v:shape>
          <o:OLEObject Type="Embed" ProgID="Equation.DSMT4" ShapeID="_x0000_i1060" DrawAspect="Content" ObjectID="_1790447176" r:id="rId74"/>
        </w:object>
      </w:r>
      <w:r w:rsidR="002C18E8"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A526946" w14:textId="666D8CB4" w:rsidR="00853C0F" w:rsidRDefault="00FA4888" w:rsidP="00E66D8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  <w:lang w:val="vi-VN"/>
        </w:rPr>
      </w:pPr>
      <w:r w:rsidRPr="00784799">
        <w:rPr>
          <w:b/>
          <w:bCs/>
          <w:sz w:val="26"/>
          <w:szCs w:val="26"/>
          <w:lang w:val="vi-VN"/>
        </w:rPr>
        <w:t xml:space="preserve">Câu </w:t>
      </w:r>
      <w:r w:rsidR="00132818">
        <w:rPr>
          <w:b/>
          <w:bCs/>
          <w:sz w:val="26"/>
          <w:szCs w:val="26"/>
          <w:lang w:val="vi-VN"/>
        </w:rPr>
        <w:t>8</w:t>
      </w:r>
      <w:r w:rsidRPr="00784799">
        <w:rPr>
          <w:b/>
          <w:bCs/>
          <w:sz w:val="26"/>
          <w:szCs w:val="26"/>
          <w:lang w:val="vi-VN"/>
        </w:rPr>
        <w:t>.</w:t>
      </w:r>
      <w:r w:rsidR="00853C0F" w:rsidRPr="006656DC">
        <w:rPr>
          <w:sz w:val="26"/>
          <w:szCs w:val="26"/>
          <w:lang w:val="vi-VN"/>
        </w:rPr>
        <w:t xml:space="preserve"> Kết quả của phép tính </w:t>
      </w:r>
      <w:r w:rsidR="00C92129" w:rsidRPr="00BE5D63">
        <w:rPr>
          <w:noProof/>
          <w:position w:val="-14"/>
          <w14:ligatures w14:val="standardContextual"/>
        </w:rPr>
        <w:object w:dxaOrig="1240" w:dyaOrig="460" w14:anchorId="4CB5CEF8">
          <v:shape id="_x0000_i1061" type="#_x0000_t75" alt="" style="width:63.15pt;height:22.7pt;mso-width-percent:0;mso-height-percent:0;mso-width-percent:0;mso-height-percent:0" o:ole="">
            <v:imagedata r:id="rId75" o:title=""/>
          </v:shape>
          <o:OLEObject Type="Embed" ProgID="Equation.DSMT4" ShapeID="_x0000_i1061" DrawAspect="Content" ObjectID="_1790447177" r:id="rId76"/>
        </w:object>
      </w:r>
      <w:r w:rsidR="00442E64" w:rsidRPr="006656DC">
        <w:rPr>
          <w:sz w:val="26"/>
          <w:szCs w:val="26"/>
          <w:lang w:val="vi-VN"/>
        </w:rPr>
        <w:t>là</w:t>
      </w:r>
    </w:p>
    <w:p w14:paraId="50AF802C" w14:textId="25955256" w:rsidR="00FA4888" w:rsidRPr="001F3245" w:rsidRDefault="00014024" w:rsidP="00E66D8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ab/>
      </w:r>
      <w:r w:rsidRPr="00014024">
        <w:rPr>
          <w:b/>
          <w:bCs/>
          <w:sz w:val="26"/>
          <w:szCs w:val="26"/>
          <w:lang w:val="vi-VN"/>
        </w:rPr>
        <w:t>A</w:t>
      </w:r>
      <w:r w:rsidR="00B856F2" w:rsidRPr="00014024">
        <w:rPr>
          <w:b/>
          <w:bCs/>
          <w:sz w:val="26"/>
          <w:szCs w:val="26"/>
          <w:lang w:val="vi-VN"/>
        </w:rPr>
        <w:t>.</w:t>
      </w:r>
      <w:r w:rsidR="00B856F2">
        <w:rPr>
          <w:sz w:val="26"/>
          <w:szCs w:val="26"/>
          <w:lang w:val="vi-VN"/>
        </w:rPr>
        <w:t xml:space="preserve"> 1</w:t>
      </w:r>
      <w:r w:rsidR="001F3245">
        <w:rPr>
          <w:sz w:val="26"/>
          <w:szCs w:val="26"/>
          <w:lang w:val="vi-VN"/>
        </w:rPr>
        <w:t>.</w:t>
      </w:r>
      <w:r w:rsidR="001F3245">
        <w:rPr>
          <w:sz w:val="26"/>
          <w:szCs w:val="26"/>
          <w:lang w:val="vi-VN"/>
        </w:rPr>
        <w:tab/>
      </w:r>
      <w:r w:rsidR="001F3245">
        <w:rPr>
          <w:sz w:val="26"/>
          <w:szCs w:val="26"/>
          <w:lang w:val="vi-VN"/>
        </w:rPr>
        <w:tab/>
      </w:r>
      <w:r w:rsidR="001F3245">
        <w:rPr>
          <w:sz w:val="26"/>
          <w:szCs w:val="26"/>
          <w:lang w:val="vi-VN"/>
        </w:rPr>
        <w:tab/>
      </w:r>
      <w:r w:rsidR="001F3245" w:rsidRPr="00D56804">
        <w:rPr>
          <w:b/>
          <w:bCs/>
          <w:sz w:val="26"/>
          <w:szCs w:val="26"/>
          <w:lang w:val="vi-VN"/>
        </w:rPr>
        <w:t>B.</w:t>
      </w:r>
      <w:r w:rsidR="00D56804" w:rsidRPr="00B856F2">
        <w:rPr>
          <w:sz w:val="26"/>
          <w:szCs w:val="26"/>
          <w:lang w:val="vi-VN"/>
        </w:rPr>
        <w:t xml:space="preserve"> </w:t>
      </w:r>
      <w:r w:rsidR="00C92129" w:rsidRPr="00BE5D63">
        <w:rPr>
          <w:noProof/>
          <w:position w:val="-4"/>
          <w14:ligatures w14:val="standardContextual"/>
        </w:rPr>
        <w:object w:dxaOrig="279" w:dyaOrig="320" w14:anchorId="2E24245F">
          <v:shape id="_x0000_i1062" type="#_x0000_t75" alt="" style="width:14.4pt;height:15.5pt;mso-width-percent:0;mso-height-percent:0;mso-width-percent:0;mso-height-percent:0" o:ole="">
            <v:imagedata r:id="rId77" o:title=""/>
          </v:shape>
          <o:OLEObject Type="Embed" ProgID="Equation.DSMT4" ShapeID="_x0000_i1062" DrawAspect="Content" ObjectID="_1790447178" r:id="rId78"/>
        </w:object>
      </w:r>
      <w:r w:rsidR="00B856F2">
        <w:rPr>
          <w:sz w:val="26"/>
          <w:szCs w:val="26"/>
          <w:lang w:val="vi-VN"/>
        </w:rPr>
        <w:t>.</w:t>
      </w:r>
      <w:r w:rsidR="00B856F2">
        <w:rPr>
          <w:sz w:val="26"/>
          <w:szCs w:val="26"/>
          <w:lang w:val="vi-VN"/>
        </w:rPr>
        <w:tab/>
      </w:r>
      <w:r w:rsidR="001F3245">
        <w:rPr>
          <w:sz w:val="26"/>
          <w:szCs w:val="26"/>
          <w:lang w:val="vi-VN"/>
        </w:rPr>
        <w:tab/>
      </w:r>
      <w:r w:rsidR="001F3245">
        <w:rPr>
          <w:sz w:val="26"/>
          <w:szCs w:val="26"/>
          <w:lang w:val="vi-VN"/>
        </w:rPr>
        <w:tab/>
      </w:r>
      <w:r w:rsidR="001F3245" w:rsidRPr="00D56804">
        <w:rPr>
          <w:b/>
          <w:bCs/>
          <w:sz w:val="26"/>
          <w:szCs w:val="26"/>
          <w:lang w:val="vi-VN"/>
        </w:rPr>
        <w:t>C.</w:t>
      </w:r>
      <w:r w:rsidR="00D56804">
        <w:rPr>
          <w:b/>
          <w:bCs/>
          <w:sz w:val="26"/>
          <w:szCs w:val="26"/>
          <w:lang w:val="vi-VN"/>
        </w:rPr>
        <w:t xml:space="preserve"> </w:t>
      </w:r>
      <w:r w:rsidR="00C92129" w:rsidRPr="00BE5D63">
        <w:rPr>
          <w:noProof/>
          <w:position w:val="-6"/>
          <w14:ligatures w14:val="standardContextual"/>
        </w:rPr>
        <w:object w:dxaOrig="260" w:dyaOrig="340" w14:anchorId="141C5256">
          <v:shape id="_x0000_i1063" type="#_x0000_t75" alt="" style="width:12.2pt;height:15.5pt;mso-width-percent:0;mso-height-percent:0;mso-width-percent:0;mso-height-percent:0" o:ole="">
            <v:imagedata r:id="rId79" o:title=""/>
          </v:shape>
          <o:OLEObject Type="Embed" ProgID="Equation.DSMT4" ShapeID="_x0000_i1063" DrawAspect="Content" ObjectID="_1790447179" r:id="rId80"/>
        </w:object>
      </w:r>
      <w:r w:rsidR="001F3245">
        <w:rPr>
          <w:sz w:val="26"/>
          <w:szCs w:val="26"/>
          <w:lang w:val="vi-VN"/>
        </w:rPr>
        <w:t>.</w:t>
      </w:r>
      <w:r w:rsidR="001F3245">
        <w:rPr>
          <w:sz w:val="26"/>
          <w:szCs w:val="26"/>
          <w:lang w:val="vi-VN"/>
        </w:rPr>
        <w:tab/>
      </w:r>
      <w:r w:rsidR="001F3245">
        <w:rPr>
          <w:sz w:val="26"/>
          <w:szCs w:val="26"/>
          <w:lang w:val="vi-VN"/>
        </w:rPr>
        <w:tab/>
      </w:r>
      <w:r w:rsidR="001F3245">
        <w:rPr>
          <w:sz w:val="26"/>
          <w:szCs w:val="26"/>
          <w:lang w:val="vi-VN"/>
        </w:rPr>
        <w:tab/>
      </w:r>
      <w:r w:rsidR="001F3245" w:rsidRPr="00D56804">
        <w:rPr>
          <w:b/>
          <w:bCs/>
          <w:sz w:val="26"/>
          <w:szCs w:val="26"/>
          <w:lang w:val="vi-VN"/>
        </w:rPr>
        <w:t>D.</w:t>
      </w:r>
      <w:r w:rsidR="001F3245" w:rsidRPr="001F3245">
        <w:rPr>
          <w:sz w:val="26"/>
          <w:szCs w:val="26"/>
          <w:lang w:val="vi-VN"/>
        </w:rPr>
        <w:t xml:space="preserve"> </w:t>
      </w:r>
      <w:r w:rsidR="00C92129" w:rsidRPr="00BE5D63">
        <w:rPr>
          <w:noProof/>
          <w:position w:val="-4"/>
          <w14:ligatures w14:val="standardContextual"/>
        </w:rPr>
        <w:object w:dxaOrig="279" w:dyaOrig="320" w14:anchorId="1D2FF304">
          <v:shape id="_x0000_i1064" type="#_x0000_t75" alt="" style="width:14.4pt;height:15.5pt;mso-width-percent:0;mso-height-percent:0;mso-width-percent:0;mso-height-percent:0" o:ole="">
            <v:imagedata r:id="rId81" o:title=""/>
          </v:shape>
          <o:OLEObject Type="Embed" ProgID="Equation.DSMT4" ShapeID="_x0000_i1064" DrawAspect="Content" ObjectID="_1790447180" r:id="rId82"/>
        </w:object>
      </w:r>
      <w:r w:rsidR="00D56804">
        <w:rPr>
          <w:sz w:val="26"/>
          <w:szCs w:val="26"/>
          <w:lang w:val="vi-VN"/>
        </w:rPr>
        <w:t>.</w:t>
      </w:r>
    </w:p>
    <w:p w14:paraId="1DE278D7" w14:textId="5557A440" w:rsidR="00B856F2" w:rsidRDefault="007E7277" w:rsidP="00E66D8C">
      <w:pPr>
        <w:tabs>
          <w:tab w:val="left" w:pos="2340"/>
          <w:tab w:val="left" w:pos="4770"/>
          <w:tab w:val="left" w:pos="7290"/>
        </w:tabs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934E5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="000C1FDB">
        <w:rPr>
          <w:rFonts w:ascii="Times New Roman" w:hAnsi="Times New Roman" w:cs="Times New Roman"/>
          <w:b/>
          <w:bCs/>
          <w:sz w:val="26"/>
          <w:szCs w:val="26"/>
          <w:lang w:val="vi-VN"/>
        </w:rPr>
        <w:t>9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22302F" w:rsidRPr="006656DC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hình lăng trụ </w:t>
      </w:r>
      <w:r w:rsidR="0022302F" w:rsidRPr="006656D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đứng có chiều cao </w:t>
      </w:r>
      <w:r w:rsidR="00C92129" w:rsidRPr="00650B36">
        <w:rPr>
          <w:noProof/>
          <w:position w:val="-6"/>
        </w:rPr>
        <w:object w:dxaOrig="520" w:dyaOrig="300" w14:anchorId="587BEAA1">
          <v:shape id="_x0000_i1065" type="#_x0000_t75" alt="" style="width:27.15pt;height:14.4pt;mso-width-percent:0;mso-height-percent:0;mso-width-percent:0;mso-height-percent:0" o:ole="">
            <v:imagedata r:id="rId83" o:title=""/>
          </v:shape>
          <o:OLEObject Type="Embed" ProgID="Equation.DSMT4" ShapeID="_x0000_i1065" DrawAspect="Content" ObjectID="_1790447181" r:id="rId84"/>
        </w:object>
      </w:r>
      <w:r w:rsidR="0022302F" w:rsidRPr="006656D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đáy là tam giác vuông có độ dài hai cạnh góc vuông là </w:t>
      </w:r>
      <w:r w:rsidR="00C92129" w:rsidRPr="00650B36">
        <w:rPr>
          <w:noProof/>
          <w:position w:val="-10"/>
        </w:rPr>
        <w:object w:dxaOrig="1180" w:dyaOrig="340" w14:anchorId="731D6E10">
          <v:shape id="_x0000_i1066" type="#_x0000_t75" alt="" style="width:59.8pt;height:15.5pt;mso-width-percent:0;mso-height-percent:0;mso-width-percent:0;mso-height-percent:0" o:ole="">
            <v:imagedata r:id="rId85" o:title=""/>
          </v:shape>
          <o:OLEObject Type="Embed" ProgID="Equation.DSMT4" ShapeID="_x0000_i1066" DrawAspect="Content" ObjectID="_1790447182" r:id="rId86"/>
        </w:object>
      </w:r>
      <w:r w:rsidR="0022302F" w:rsidRPr="006656D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. </w:t>
      </w:r>
      <w:r w:rsidR="0022302F" w:rsidRPr="00DB79F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Thể tích của hình </w:t>
      </w:r>
      <w:r w:rsidR="0022302F" w:rsidRPr="006656D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lăng trụ</w:t>
      </w:r>
      <w:r w:rsidR="0022302F" w:rsidRPr="00DB79F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đó là </w:t>
      </w:r>
    </w:p>
    <w:p w14:paraId="79BF2B12" w14:textId="70EFD8DC" w:rsidR="00B35E4D" w:rsidRPr="006656DC" w:rsidRDefault="00B35E4D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Pr="00DB79F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12"/>
        </w:rPr>
        <w:object w:dxaOrig="999" w:dyaOrig="400" w14:anchorId="18C578C5">
          <v:shape id="_x0000_i1067" type="#_x0000_t75" alt="" style="width:49.3pt;height:20.5pt;mso-width-percent:0;mso-height-percent:0;mso-width-percent:0;mso-height-percent:0" o:ole="">
            <v:imagedata r:id="rId87" o:title=""/>
          </v:shape>
          <o:OLEObject Type="Embed" ProgID="Equation.DSMT4" ShapeID="_x0000_i1067" DrawAspect="Content" ObjectID="_1790447183" r:id="rId88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Pr="00DB79F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12"/>
        </w:rPr>
        <w:object w:dxaOrig="999" w:dyaOrig="400" w14:anchorId="2BB635EA">
          <v:shape id="_x0000_i1068" type="#_x0000_t75" alt="" style="width:49.3pt;height:20.5pt;mso-width-percent:0;mso-height-percent:0;mso-width-percent:0;mso-height-percent:0" o:ole="">
            <v:imagedata r:id="rId89" o:title=""/>
          </v:shape>
          <o:OLEObject Type="Embed" ProgID="Equation.DSMT4" ShapeID="_x0000_i1068" DrawAspect="Content" ObjectID="_1790447184" r:id="rId90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5E455A3" w14:textId="34D3066F" w:rsidR="00B35E4D" w:rsidRPr="006656DC" w:rsidRDefault="00B35E4D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 w:rsidRPr="00784799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347A1E" w:rsidRPr="00DB79F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12"/>
        </w:rPr>
        <w:object w:dxaOrig="999" w:dyaOrig="400" w14:anchorId="2C1D1415">
          <v:shape id="_x0000_i1069" type="#_x0000_t75" alt="" style="width:49.3pt;height:20.5pt;mso-width-percent:0;mso-height-percent:0;mso-width-percent:0;mso-height-percent:0" o:ole="">
            <v:imagedata r:id="rId91" o:title=""/>
          </v:shape>
          <o:OLEObject Type="Embed" ProgID="Equation.DSMT4" ShapeID="_x0000_i1069" DrawAspect="Content" ObjectID="_1790447185" r:id="rId92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47A1E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47A1E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47A1E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="00347A1E" w:rsidRPr="00DB79FC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12"/>
        </w:rPr>
        <w:object w:dxaOrig="999" w:dyaOrig="400" w14:anchorId="4975E8E0">
          <v:shape id="_x0000_i1070" type="#_x0000_t75" alt="" style="width:49.3pt;height:20.5pt;mso-width-percent:0;mso-height-percent:0;mso-width-percent:0;mso-height-percent:0" o:ole="">
            <v:imagedata r:id="rId93" o:title=""/>
          </v:shape>
          <o:OLEObject Type="Embed" ProgID="Equation.DSMT4" ShapeID="_x0000_i1070" DrawAspect="Content" ObjectID="_1790447186" r:id="rId94"/>
        </w:objec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7A7E30B" w14:textId="6BDBBCA1" w:rsidR="006E5ECD" w:rsidRPr="006656DC" w:rsidRDefault="006E5ECD" w:rsidP="00E66D8C">
      <w:pPr>
        <w:tabs>
          <w:tab w:val="left" w:pos="630"/>
          <w:tab w:val="left" w:pos="2340"/>
          <w:tab w:val="left" w:pos="4770"/>
          <w:tab w:val="left" w:pos="7290"/>
        </w:tabs>
        <w:spacing w:before="60" w:after="60" w:line="276" w:lineRule="auto"/>
        <w:jc w:val="both"/>
        <w:rPr>
          <w:rFonts w:ascii="Times New Roman" w:hAnsi="Times New Roman" w:cs="Times New Roman"/>
          <w:color w:val="212529"/>
          <w:sz w:val="26"/>
          <w:szCs w:val="26"/>
          <w:lang w:val="vi-VN"/>
        </w:rPr>
      </w:pPr>
      <w:r w:rsidRPr="002934E5">
        <w:rPr>
          <w:rFonts w:ascii="Times New Roman" w:hAnsi="Times New Roman" w:cs="Times New Roman"/>
          <w:b/>
          <w:bCs/>
          <w:noProof/>
          <w:color w:val="000000"/>
          <w:sz w:val="26"/>
          <w:szCs w:val="26"/>
          <w:lang w:val="vi-VN"/>
        </w:rPr>
        <w:t xml:space="preserve">Câu </w:t>
      </w:r>
      <w:r w:rsidR="00132818">
        <w:rPr>
          <w:rFonts w:ascii="Times New Roman" w:hAnsi="Times New Roman" w:cs="Times New Roman"/>
          <w:b/>
          <w:bCs/>
          <w:noProof/>
          <w:color w:val="000000"/>
          <w:sz w:val="26"/>
          <w:szCs w:val="26"/>
          <w:lang w:val="vi-VN"/>
        </w:rPr>
        <w:t>10</w:t>
      </w:r>
      <w:r w:rsidRPr="002934E5">
        <w:rPr>
          <w:rFonts w:ascii="Times New Roman" w:hAnsi="Times New Roman" w:cs="Times New Roman"/>
          <w:b/>
          <w:bCs/>
          <w:noProof/>
          <w:color w:val="000000"/>
          <w:sz w:val="26"/>
          <w:szCs w:val="26"/>
          <w:lang w:val="vi-VN"/>
        </w:rPr>
        <w:t xml:space="preserve">. </w:t>
      </w:r>
      <w:r w:rsidRPr="00DB79FC">
        <w:rPr>
          <w:rFonts w:ascii="Times New Roman" w:hAnsi="Times New Roman" w:cs="Times New Roman"/>
          <w:color w:val="212529"/>
          <w:sz w:val="26"/>
          <w:szCs w:val="26"/>
          <w:lang w:val="vi-VN"/>
        </w:rPr>
        <w:t>Các mặt bên của hình lăng trụ đứng là</w:t>
      </w:r>
    </w:p>
    <w:p w14:paraId="3C428BB4" w14:textId="5EB626A7" w:rsidR="00D3147D" w:rsidRPr="008B144E" w:rsidRDefault="007B07C4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B79FC">
        <w:rPr>
          <w:rFonts w:ascii="Times New Roman" w:hAnsi="Times New Roman" w:cs="Times New Roman"/>
          <w:color w:val="212529"/>
          <w:sz w:val="26"/>
          <w:szCs w:val="26"/>
          <w:lang w:val="vi-VN"/>
        </w:rPr>
        <w:tab/>
      </w:r>
      <w:r w:rsidRPr="007B07C4">
        <w:rPr>
          <w:rFonts w:ascii="Times New Roman" w:hAnsi="Times New Roman" w:cs="Times New Roman"/>
          <w:b/>
          <w:bCs/>
          <w:color w:val="212529"/>
          <w:sz w:val="26"/>
          <w:szCs w:val="26"/>
        </w:rPr>
        <w:t>A</w:t>
      </w:r>
      <w:r w:rsidRPr="007B07C4">
        <w:rPr>
          <w:rFonts w:ascii="Times New Roman" w:hAnsi="Times New Roman" w:cs="Times New Roman"/>
          <w:b/>
          <w:bCs/>
          <w:color w:val="212529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color w:val="212529"/>
          <w:sz w:val="26"/>
          <w:szCs w:val="26"/>
          <w:lang w:val="vi-VN"/>
        </w:rPr>
        <w:t xml:space="preserve"> </w:t>
      </w:r>
      <w:r w:rsidR="003B5773" w:rsidRPr="008B144E">
        <w:rPr>
          <w:rFonts w:ascii="Times New Roman" w:hAnsi="Times New Roman" w:cs="Times New Roman"/>
          <w:color w:val="212529"/>
          <w:sz w:val="26"/>
          <w:szCs w:val="26"/>
        </w:rPr>
        <w:t>Hình thoi</w:t>
      </w:r>
      <w:r w:rsidR="003B5773" w:rsidRPr="008B144E">
        <w:rPr>
          <w:rFonts w:ascii="Times New Roman" w:hAnsi="Times New Roman" w:cs="Times New Roman"/>
          <w:color w:val="212529"/>
          <w:sz w:val="26"/>
          <w:szCs w:val="26"/>
          <w:lang w:val="vi-VN"/>
        </w:rPr>
        <w:t xml:space="preserve">. </w:t>
      </w:r>
      <w:r w:rsidR="0084053B" w:rsidRPr="008B144E">
        <w:rPr>
          <w:rFonts w:ascii="Times New Roman" w:hAnsi="Times New Roman" w:cs="Times New Roman"/>
          <w:sz w:val="26"/>
          <w:szCs w:val="26"/>
          <w:lang w:val="vi-VN"/>
        </w:rPr>
        <w:tab/>
      </w:r>
      <w:r w:rsidR="00D3147D" w:rsidRPr="008B144E">
        <w:rPr>
          <w:rFonts w:ascii="Times New Roman" w:hAnsi="Times New Roman" w:cs="Times New Roman"/>
          <w:sz w:val="26"/>
          <w:szCs w:val="26"/>
          <w:lang w:val="vi-VN"/>
        </w:rPr>
        <w:tab/>
      </w:r>
      <w:r w:rsidR="00D3147D" w:rsidRPr="008B144E">
        <w:rPr>
          <w:rFonts w:ascii="Times New Roman" w:hAnsi="Times New Roman" w:cs="Times New Roman"/>
          <w:sz w:val="26"/>
          <w:szCs w:val="26"/>
          <w:lang w:val="vi-VN"/>
        </w:rPr>
        <w:tab/>
      </w:r>
      <w:r w:rsidR="00D3147D" w:rsidRPr="008B144E">
        <w:rPr>
          <w:rFonts w:ascii="Times New Roman" w:hAnsi="Times New Roman" w:cs="Times New Roman"/>
          <w:sz w:val="26"/>
          <w:szCs w:val="26"/>
          <w:lang w:val="vi-VN"/>
        </w:rPr>
        <w:tab/>
      </w:r>
      <w:r w:rsidR="00D3147D" w:rsidRPr="008B144E"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="0084053B" w:rsidRPr="008B144E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="003B5773" w:rsidRPr="008B144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B5773" w:rsidRPr="008B144E">
        <w:rPr>
          <w:rFonts w:ascii="Times New Roman" w:hAnsi="Times New Roman" w:cs="Times New Roman"/>
          <w:color w:val="212529"/>
          <w:sz w:val="26"/>
          <w:szCs w:val="26"/>
        </w:rPr>
        <w:t>Hình tam giác</w:t>
      </w:r>
      <w:r w:rsidR="0084053B" w:rsidRPr="008B144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04E34CDA" w14:textId="7969C813" w:rsidR="0084053B" w:rsidRPr="002934E5" w:rsidRDefault="007B07C4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C</w:t>
      </w:r>
      <w:r w:rsidR="0084053B" w:rsidRPr="002934E5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D3147D" w:rsidRPr="00DB79FC">
        <w:rPr>
          <w:rFonts w:ascii="Times New Roman" w:hAnsi="Times New Roman" w:cs="Times New Roman"/>
          <w:color w:val="212529"/>
          <w:sz w:val="26"/>
          <w:szCs w:val="26"/>
          <w:lang w:val="vi-VN"/>
        </w:rPr>
        <w:t xml:space="preserve"> Hình bình hành</w:t>
      </w:r>
      <w:r w:rsidR="0084053B"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84053B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84053B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84053B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D3147D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D3147D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84053B" w:rsidRPr="002934E5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="0084053B"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D3147D" w:rsidRPr="00DB79FC">
        <w:rPr>
          <w:rFonts w:ascii="Times New Roman" w:hAnsi="Times New Roman" w:cs="Times New Roman"/>
          <w:color w:val="212529"/>
          <w:sz w:val="26"/>
          <w:szCs w:val="26"/>
          <w:lang w:val="vi-VN"/>
        </w:rPr>
        <w:t>Hình chữ nhật</w:t>
      </w:r>
      <w:r w:rsidR="00D3147D" w:rsidRPr="006656DC">
        <w:rPr>
          <w:rFonts w:ascii="Times New Roman" w:hAnsi="Times New Roman" w:cs="Times New Roman"/>
          <w:color w:val="212529"/>
          <w:sz w:val="26"/>
          <w:szCs w:val="26"/>
          <w:lang w:val="vi-VN"/>
        </w:rPr>
        <w:t>.</w:t>
      </w:r>
    </w:p>
    <w:p w14:paraId="10D4057D" w14:textId="00A8E371" w:rsidR="000F684F" w:rsidRPr="002E1ABB" w:rsidRDefault="000F684F" w:rsidP="00E66D8C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2E1ABB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1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6656DC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Trong hình vẽ dưới đây, góc kề bù với </w:t>
      </w:r>
      <w:r w:rsidR="00C92129" w:rsidRPr="00650B36">
        <w:rPr>
          <w:noProof/>
          <w:position w:val="-10"/>
        </w:rPr>
        <w:object w:dxaOrig="639" w:dyaOrig="420" w14:anchorId="0CBA8DC6">
          <v:shape id="_x0000_i1071" type="#_x0000_t75" alt="" style="width:32.1pt;height:20.5pt;mso-width-percent:0;mso-height-percent:0;mso-width-percent:0;mso-height-percent:0" o:ole="">
            <v:imagedata r:id="rId95" o:title=""/>
          </v:shape>
          <o:OLEObject Type="Embed" ProgID="Equation.DSMT4" ShapeID="_x0000_i1071" DrawAspect="Content" ObjectID="_1790447187" r:id="rId96"/>
        </w:object>
      </w:r>
      <w:r w:rsidRPr="006656DC">
        <w:rPr>
          <w:rFonts w:ascii="Times New Roman" w:hAnsi="Times New Roman" w:cs="Times New Roman"/>
          <w:color w:val="000000"/>
          <w:sz w:val="26"/>
          <w:szCs w:val="26"/>
          <w:lang w:val="fr-FR"/>
        </w:rPr>
        <w:t>là</w:t>
      </w:r>
    </w:p>
    <w:p w14:paraId="37110BBA" w14:textId="652F37CB" w:rsidR="000F684F" w:rsidRPr="006656DC" w:rsidRDefault="000F684F" w:rsidP="00E66D8C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noProof/>
          <w:color w:val="000000"/>
          <w:sz w:val="26"/>
          <w:szCs w:val="26"/>
          <w:lang w:eastAsia="ja-JP"/>
        </w:rPr>
        <w:drawing>
          <wp:anchor distT="0" distB="0" distL="114300" distR="114300" simplePos="0" relativeHeight="251667456" behindDoc="0" locked="0" layoutInCell="1" allowOverlap="1" wp14:anchorId="1AAC06E8" wp14:editId="06EBB99D">
            <wp:simplePos x="0" y="0"/>
            <wp:positionH relativeFrom="column">
              <wp:posOffset>966348</wp:posOffset>
            </wp:positionH>
            <wp:positionV relativeFrom="paragraph">
              <wp:posOffset>10295</wp:posOffset>
            </wp:positionV>
            <wp:extent cx="2495550" cy="1163320"/>
            <wp:effectExtent l="0" t="0" r="0" b="0"/>
            <wp:wrapSquare wrapText="bothSides"/>
            <wp:docPr id="872791951" name="Picture 872791951" descr="15 Bài tập Các góc ở vị trí đặc biệt (có đáp án) | Chân trời sáng tạo Trắc nghiệm Toán 715 Bài tập Các góc ở vị trí đặc biệt (có đáp án) | Chân trời sáng tạo Trắc nghiệm Toá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5 Bài tập Các góc ở vị trí đặc biệt (có đáp án) | Chân trời sáng tạo Trắc nghiệm Toán 715 Bài tập Các góc ở vị trí đặc biệt (có đáp án) | Chân trời sáng tạo Trắc nghiệm Toán 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1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63B17E" w14:textId="467D5F9B" w:rsidR="000F684F" w:rsidRPr="006656DC" w:rsidRDefault="000F684F" w:rsidP="00E66D8C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</w:p>
    <w:p w14:paraId="64D72076" w14:textId="77777777" w:rsidR="000F684F" w:rsidRPr="006656DC" w:rsidRDefault="000F684F" w:rsidP="00E66D8C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</w:p>
    <w:p w14:paraId="24B4EE65" w14:textId="77777777" w:rsidR="000F684F" w:rsidRDefault="000F684F" w:rsidP="00E66D8C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</w:p>
    <w:p w14:paraId="6ADDA06E" w14:textId="557ADF96" w:rsidR="008C4350" w:rsidRPr="00347A1E" w:rsidRDefault="008C4350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B79F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74987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274987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8C435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C92129" w:rsidRPr="00650B36">
        <w:rPr>
          <w:noProof/>
          <w:position w:val="-10"/>
        </w:rPr>
        <w:object w:dxaOrig="600" w:dyaOrig="420" w14:anchorId="130C04E0">
          <v:shape id="_x0000_i1072" type="#_x0000_t75" alt="" style="width:29.35pt;height:20.5pt;mso-width-percent:0;mso-height-percent:0;mso-width-percent:0;mso-height-percent:0" o:ole="">
            <v:imagedata r:id="rId98" o:title=""/>
          </v:shape>
          <o:OLEObject Type="Embed" ProgID="Equation.DSMT4" ShapeID="_x0000_i1072" DrawAspect="Content" ObjectID="_1790447188" r:id="rId99"/>
        </w:objec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b/>
          <w:bCs/>
          <w:color w:val="000000"/>
          <w:sz w:val="26"/>
          <w:szCs w:val="26"/>
          <w:lang w:val="vi-VN"/>
        </w:rPr>
        <w:t>B.</w:t>
      </w:r>
      <w:r w:rsidRPr="008C4350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="00C92129" w:rsidRPr="00025957">
        <w:rPr>
          <w:noProof/>
          <w:position w:val="-4"/>
        </w:rPr>
        <w:object w:dxaOrig="639" w:dyaOrig="360" w14:anchorId="27092E70">
          <v:shape id="_x0000_i1073" type="#_x0000_t75" alt="" style="width:32.1pt;height:18.3pt;mso-width-percent:0;mso-height-percent:0;mso-width-percent:0;mso-height-percent:0" o:ole="">
            <v:imagedata r:id="rId100" o:title=""/>
          </v:shape>
          <o:OLEObject Type="Embed" ProgID="Equation.DSMT4" ShapeID="_x0000_i1073" DrawAspect="Content" ObjectID="_1790447189" r:id="rId101"/>
        </w:objec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b/>
          <w:bCs/>
          <w:color w:val="000000"/>
          <w:sz w:val="26"/>
          <w:szCs w:val="26"/>
          <w:lang w:val="vi-VN"/>
        </w:rPr>
        <w:t>C.</w:t>
      </w:r>
      <w:r w:rsidRPr="008C4350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="00C92129" w:rsidRPr="00650B36">
        <w:rPr>
          <w:noProof/>
          <w:position w:val="-10"/>
        </w:rPr>
        <w:object w:dxaOrig="680" w:dyaOrig="420" w14:anchorId="59066E98">
          <v:shape id="_x0000_i1074" type="#_x0000_t75" alt="" style="width:33.8pt;height:20.5pt;mso-width-percent:0;mso-height-percent:0;mso-width-percent:0;mso-height-percent:0" o:ole="">
            <v:imagedata r:id="rId102" o:title=""/>
          </v:shape>
          <o:OLEObject Type="Embed" ProgID="Equation.DSMT4" ShapeID="_x0000_i1074" DrawAspect="Content" ObjectID="_1790447190" r:id="rId103"/>
        </w:objec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>.</w:t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color w:val="000000"/>
          <w:sz w:val="26"/>
          <w:szCs w:val="26"/>
          <w:lang w:val="vi-VN"/>
        </w:rPr>
        <w:tab/>
      </w:r>
      <w:r w:rsidRPr="00347A1E">
        <w:rPr>
          <w:rFonts w:ascii="Times New Roman" w:hAnsi="Times New Roman" w:cs="Times New Roman"/>
          <w:b/>
          <w:bCs/>
          <w:color w:val="000000"/>
          <w:sz w:val="26"/>
          <w:szCs w:val="26"/>
          <w:lang w:val="vi-VN"/>
        </w:rPr>
        <w:t>D.</w:t>
      </w:r>
      <w:r w:rsidRPr="008C4350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="00C92129" w:rsidRPr="00650B36">
        <w:rPr>
          <w:noProof/>
          <w:position w:val="-6"/>
        </w:rPr>
        <w:object w:dxaOrig="600" w:dyaOrig="380" w14:anchorId="3ADDC1EB">
          <v:shape id="_x0000_i1075" type="#_x0000_t75" alt="" style="width:29.35pt;height:19.4pt;mso-width-percent:0;mso-height-percent:0;mso-width-percent:0;mso-height-percent:0" o:ole="">
            <v:imagedata r:id="rId104" o:title=""/>
          </v:shape>
          <o:OLEObject Type="Embed" ProgID="Equation.DSMT4" ShapeID="_x0000_i1075" DrawAspect="Content" ObjectID="_1790447191" r:id="rId105"/>
        </w:object>
      </w:r>
      <w:r w:rsidRPr="00347A1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BB14EB3" w14:textId="790C584E" w:rsidR="000F684F" w:rsidRPr="008C4350" w:rsidRDefault="000F684F" w:rsidP="00E66D8C">
      <w:pPr>
        <w:spacing w:line="276" w:lineRule="auto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DB6635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12.</w:t>
      </w:r>
      <w:r w:rsidRPr="006656D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81067A" w:rsidRPr="006656DC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Trong hình vẽ dưới đây, góc </w:t>
      </w:r>
      <w:r w:rsidR="00C92129" w:rsidRPr="00650B36">
        <w:rPr>
          <w:noProof/>
          <w:position w:val="-6"/>
        </w:rPr>
        <w:object w:dxaOrig="499" w:dyaOrig="380" w14:anchorId="26F326D0">
          <v:shape id="_x0000_i1076" type="#_x0000_t75" alt="" style="width:23.8pt;height:19.4pt;mso-width-percent:0;mso-height-percent:0;mso-width-percent:0;mso-height-percent:0" o:ole="">
            <v:imagedata r:id="rId106" o:title=""/>
          </v:shape>
          <o:OLEObject Type="Embed" ProgID="Equation.DSMT4" ShapeID="_x0000_i1076" DrawAspect="Content" ObjectID="_1790447192" r:id="rId107"/>
        </w:object>
      </w:r>
      <w:r w:rsidR="0081067A" w:rsidRPr="006656DC">
        <w:rPr>
          <w:rFonts w:ascii="Times New Roman" w:hAnsi="Times New Roman" w:cs="Times New Roman"/>
          <w:color w:val="000000"/>
          <w:sz w:val="26"/>
          <w:szCs w:val="26"/>
          <w:lang w:val="fr-FR"/>
        </w:rPr>
        <w:t>có số đo bằng</w:t>
      </w:r>
    </w:p>
    <w:p w14:paraId="0264B77E" w14:textId="523732B9" w:rsidR="000F684F" w:rsidRPr="006656DC" w:rsidRDefault="0081067A" w:rsidP="00E66D8C">
      <w:pPr>
        <w:tabs>
          <w:tab w:val="left" w:pos="2340"/>
          <w:tab w:val="left" w:pos="4770"/>
          <w:tab w:val="left" w:pos="7290"/>
        </w:tabs>
        <w:spacing w:before="60" w:after="6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noProof/>
          <w:color w:val="000000"/>
          <w:sz w:val="26"/>
          <w:szCs w:val="26"/>
          <w:lang w:eastAsia="ja-JP"/>
        </w:rPr>
        <w:drawing>
          <wp:anchor distT="0" distB="0" distL="114300" distR="114300" simplePos="0" relativeHeight="251669504" behindDoc="0" locked="0" layoutInCell="1" allowOverlap="1" wp14:anchorId="518F4ED2" wp14:editId="4544FF8B">
            <wp:simplePos x="0" y="0"/>
            <wp:positionH relativeFrom="column">
              <wp:posOffset>1276985</wp:posOffset>
            </wp:positionH>
            <wp:positionV relativeFrom="paragraph">
              <wp:posOffset>81915</wp:posOffset>
            </wp:positionV>
            <wp:extent cx="1614170" cy="1370330"/>
            <wp:effectExtent l="0" t="0" r="5080" b="1270"/>
            <wp:wrapSquare wrapText="bothSides"/>
            <wp:docPr id="437829668" name="Picture 1" descr="A diagram of a straight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331723" name="Picture 1" descr="A diagram of a straight line&#10;&#10;Description automatically generated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614170" cy="1370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FF0E64" w14:textId="394975C1" w:rsidR="000F684F" w:rsidRPr="006656DC" w:rsidRDefault="000F684F" w:rsidP="00E66D8C">
      <w:pPr>
        <w:tabs>
          <w:tab w:val="left" w:pos="2340"/>
          <w:tab w:val="left" w:pos="4770"/>
          <w:tab w:val="left" w:pos="7290"/>
        </w:tabs>
        <w:spacing w:before="60" w:after="6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15FC73E8" w14:textId="77777777" w:rsidR="0081067A" w:rsidRPr="006656DC" w:rsidRDefault="0081067A" w:rsidP="00E66D8C">
      <w:pPr>
        <w:tabs>
          <w:tab w:val="left" w:pos="2340"/>
          <w:tab w:val="left" w:pos="4770"/>
          <w:tab w:val="left" w:pos="7290"/>
        </w:tabs>
        <w:spacing w:before="60" w:after="6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76E1F926" w14:textId="77777777" w:rsidR="0081067A" w:rsidRPr="006656DC" w:rsidRDefault="0081067A" w:rsidP="00E66D8C">
      <w:pPr>
        <w:tabs>
          <w:tab w:val="left" w:pos="2340"/>
          <w:tab w:val="left" w:pos="4770"/>
          <w:tab w:val="left" w:pos="7290"/>
        </w:tabs>
        <w:spacing w:before="60" w:after="6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275AADF2" w14:textId="77777777" w:rsidR="0081067A" w:rsidRPr="006656DC" w:rsidRDefault="0081067A" w:rsidP="00E66D8C">
      <w:pPr>
        <w:tabs>
          <w:tab w:val="left" w:pos="2340"/>
          <w:tab w:val="left" w:pos="4770"/>
          <w:tab w:val="left" w:pos="7290"/>
        </w:tabs>
        <w:spacing w:before="60" w:after="6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42CDD929" w14:textId="494A7603" w:rsidR="000F684F" w:rsidRPr="008542ED" w:rsidRDefault="00570BF2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A</w:t>
      </w:r>
      <w:r w:rsidR="00737F1C" w:rsidRPr="00DB6635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="002703DF" w:rsidRPr="006656DC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10°</w:t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37F1C" w:rsidRPr="00DB6635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="00C92129" w:rsidRPr="00650B36">
        <w:rPr>
          <w:noProof/>
          <w:position w:val="-6"/>
        </w:rPr>
        <w:object w:dxaOrig="440" w:dyaOrig="279" w14:anchorId="0BC0D012">
          <v:shape id="_x0000_i1077" type="#_x0000_t75" alt="" style="width:22.7pt;height:14.4pt;mso-width-percent:0;mso-height-percent:0;mso-width-percent:0;mso-height-percent:0" o:ole="">
            <v:imagedata r:id="rId109" o:title=""/>
          </v:shape>
          <o:OLEObject Type="Embed" ProgID="Equation.DSMT4" ShapeID="_x0000_i1077" DrawAspect="Content" ObjectID="_1790447193" r:id="rId110"/>
        </w:object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37F1C" w:rsidRPr="00DB6635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="00C92129" w:rsidRPr="00650B36">
        <w:rPr>
          <w:noProof/>
          <w:position w:val="-6"/>
        </w:rPr>
        <w:object w:dxaOrig="420" w:dyaOrig="279" w14:anchorId="358FEA67">
          <v:shape id="_x0000_i1078" type="#_x0000_t75" alt="" style="width:20.5pt;height:14.4pt;mso-width-percent:0;mso-height-percent:0;mso-width-percent:0;mso-height-percent:0" o:ole="">
            <v:imagedata r:id="rId111" o:title=""/>
          </v:shape>
          <o:OLEObject Type="Embed" ProgID="Equation.DSMT4" ShapeID="_x0000_i1078" DrawAspect="Content" ObjectID="_1790447194" r:id="rId112"/>
        </w:object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ab/>
      </w:r>
      <w:r w:rsidR="00737F1C" w:rsidRPr="00DB6635">
        <w:rPr>
          <w:rFonts w:ascii="Times New Roman" w:hAnsi="Times New Roman" w:cs="Times New Roman"/>
          <w:b/>
          <w:bCs/>
          <w:sz w:val="26"/>
          <w:szCs w:val="26"/>
          <w:lang w:val="vi-VN"/>
        </w:rPr>
        <w:t>D.</w:t>
      </w:r>
      <w:r w:rsidR="00B34810" w:rsidRPr="006656DC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="00C92129" w:rsidRPr="00650B36">
        <w:rPr>
          <w:noProof/>
          <w:position w:val="-6"/>
        </w:rPr>
        <w:object w:dxaOrig="540" w:dyaOrig="279" w14:anchorId="421EA2C3">
          <v:shape id="_x0000_i1079" type="#_x0000_t75" alt="" style="width:27.15pt;height:14.4pt;mso-width-percent:0;mso-height-percent:0;mso-width-percent:0;mso-height-percent:0" o:ole="">
            <v:imagedata r:id="rId113" o:title=""/>
          </v:shape>
          <o:OLEObject Type="Embed" ProgID="Equation.DSMT4" ShapeID="_x0000_i1079" DrawAspect="Content" ObjectID="_1790447195" r:id="rId114"/>
        </w:object>
      </w:r>
      <w:r w:rsidR="00737F1C" w:rsidRPr="006656D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056200E" w14:textId="39297C45" w:rsidR="00EB1D93" w:rsidRPr="00DB79FC" w:rsidRDefault="004366A8" w:rsidP="00E66D8C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. TỰ LUẬN: </w:t>
      </w:r>
      <w:r w:rsidR="00EB1D93"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(7,0</w:t>
      </w:r>
      <w:r w:rsidR="00D2223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iểm</w:t>
      </w:r>
      <w:r w:rsidR="00EB1D93"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)</w:t>
      </w:r>
    </w:p>
    <w:p w14:paraId="1D54564A" w14:textId="77D37657" w:rsidR="00EB1D93" w:rsidRPr="002E15B9" w:rsidRDefault="00EB1D93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Bài 1. </w:t>
      </w:r>
      <w:r w:rsidR="00867BF9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(</w:t>
      </w:r>
      <w:r w:rsidR="005D749E">
        <w:rPr>
          <w:rFonts w:ascii="Times New Roman" w:hAnsi="Times New Roman" w:cs="Times New Roman"/>
          <w:b/>
          <w:bCs/>
          <w:sz w:val="26"/>
          <w:szCs w:val="26"/>
          <w:lang w:val="vi-VN"/>
        </w:rPr>
        <w:t>1,0</w:t>
      </w:r>
      <w:r w:rsidR="00867BF9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867BF9" w:rsidRPr="006656DC">
        <w:rPr>
          <w:rFonts w:ascii="Times New Roman" w:hAnsi="Times New Roman" w:cs="Times New Roman"/>
          <w:b/>
          <w:bCs/>
          <w:sz w:val="26"/>
          <w:szCs w:val="26"/>
        </w:rPr>
        <w:t>điểm</w:t>
      </w:r>
      <w:r w:rsidRPr="006656DC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="00867BF9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867BF9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Tìm số đối trong những số sau: </w:t>
      </w:r>
      <w:r w:rsidR="00C92129" w:rsidRPr="00650B36">
        <w:rPr>
          <w:noProof/>
          <w:position w:val="-26"/>
        </w:rPr>
        <w:object w:dxaOrig="2640" w:dyaOrig="680" w14:anchorId="009FCBE6">
          <v:shape id="_x0000_i1080" type="#_x0000_t75" alt="" style="width:132.9pt;height:33.8pt;mso-width-percent:0;mso-height-percent:0;mso-width-percent:0;mso-height-percent:0" o:ole="">
            <v:imagedata r:id="rId115" o:title=""/>
          </v:shape>
          <o:OLEObject Type="Embed" ProgID="Equation.DSMT4" ShapeID="_x0000_i1080" DrawAspect="Content" ObjectID="_1790447196" r:id="rId116"/>
        </w:object>
      </w:r>
      <w:r w:rsidR="003816D3" w:rsidRPr="002E15B9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C146D19" w14:textId="7A030B59" w:rsidR="00310503" w:rsidRPr="002E15B9" w:rsidRDefault="00EB1D93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2. </w:t>
      </w:r>
      <w:r w:rsidR="003816D3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>(</w:t>
      </w:r>
      <w:r w:rsidR="005B29BC">
        <w:rPr>
          <w:rFonts w:ascii="Times New Roman" w:hAnsi="Times New Roman" w:cs="Times New Roman"/>
          <w:b/>
          <w:bCs/>
          <w:sz w:val="26"/>
          <w:szCs w:val="26"/>
          <w:lang w:val="vi-VN"/>
        </w:rPr>
        <w:t>1,5</w:t>
      </w:r>
      <w:r w:rsidR="003816D3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3816D3"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điểm</w:t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)</w:t>
      </w:r>
      <w:r w:rsidR="0001113C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01113C" w:rsidRPr="002E15B9">
        <w:rPr>
          <w:rFonts w:ascii="Times New Roman" w:hAnsi="Times New Roman" w:cs="Times New Roman"/>
          <w:sz w:val="26"/>
          <w:szCs w:val="26"/>
          <w:lang w:val="vi-VN"/>
        </w:rPr>
        <w:t>Thực hiện phép tính.</w:t>
      </w:r>
    </w:p>
    <w:p w14:paraId="28066474" w14:textId="1C701370" w:rsidR="00310503" w:rsidRPr="00D2223F" w:rsidRDefault="00D2223F" w:rsidP="00E66D8C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a)</w:t>
      </w:r>
      <w:r w:rsidR="00310503" w:rsidRPr="00D2223F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26"/>
        </w:rPr>
        <w:object w:dxaOrig="940" w:dyaOrig="680" w14:anchorId="17627F21">
          <v:shape id="_x0000_i1081" type="#_x0000_t75" alt="" style="width:48.2pt;height:33.8pt;mso-width-percent:0;mso-height-percent:0;mso-width-percent:0;mso-height-percent:0" o:ole="">
            <v:imagedata r:id="rId117" o:title=""/>
          </v:shape>
          <o:OLEObject Type="Embed" ProgID="Equation.DSMT4" ShapeID="_x0000_i1081" DrawAspect="Content" ObjectID="_1790447197" r:id="rId118"/>
        </w:object>
      </w:r>
      <w:r w:rsidR="009844C9" w:rsidRPr="00D2223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9844C9" w:rsidRPr="00D2223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9844C9" w:rsidRPr="00D2223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9844C9" w:rsidRPr="00D2223F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 xml:space="preserve">b) </w:t>
      </w:r>
      <w:r w:rsidR="00C92129" w:rsidRPr="00650B36">
        <w:rPr>
          <w:noProof/>
          <w:position w:val="-30"/>
        </w:rPr>
        <w:object w:dxaOrig="2880" w:dyaOrig="740" w14:anchorId="1E913A46">
          <v:shape id="_x0000_i1082" type="#_x0000_t75" alt="" style="width:2in;height:36pt;mso-width-percent:0;mso-height-percent:0;mso-width-percent:0;mso-height-percent:0" o:ole="">
            <v:imagedata r:id="rId119" o:title=""/>
          </v:shape>
          <o:OLEObject Type="Embed" ProgID="Equation.DSMT4" ShapeID="_x0000_i1082" DrawAspect="Content" ObjectID="_1790447198" r:id="rId120"/>
        </w:object>
      </w:r>
    </w:p>
    <w:p w14:paraId="1F4D394E" w14:textId="4EF27823" w:rsidR="00EB1D93" w:rsidRPr="002E15B9" w:rsidRDefault="00EB1D93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b/>
          <w:bCs/>
          <w:sz w:val="26"/>
          <w:szCs w:val="26"/>
        </w:rPr>
        <w:t>Bài 3. (</w:t>
      </w:r>
      <w:r w:rsidR="00804786" w:rsidRPr="006656DC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="00804786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,5 </w:t>
      </w:r>
      <w:r w:rsidR="00804786" w:rsidRPr="006656DC">
        <w:rPr>
          <w:rFonts w:ascii="Times New Roman" w:hAnsi="Times New Roman" w:cs="Times New Roman"/>
          <w:b/>
          <w:bCs/>
          <w:sz w:val="26"/>
          <w:szCs w:val="26"/>
        </w:rPr>
        <w:t>điểm</w:t>
      </w:r>
      <w:r w:rsidRPr="006656DC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="002359D6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804786" w:rsidRPr="002E15B9">
        <w:rPr>
          <w:rFonts w:ascii="Times New Roman" w:hAnsi="Times New Roman" w:cs="Times New Roman"/>
          <w:sz w:val="26"/>
          <w:szCs w:val="26"/>
        </w:rPr>
        <w:t>Tìm</w:t>
      </w:r>
      <w:r w:rsidR="00804786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92129" w:rsidRPr="00025957">
        <w:rPr>
          <w:noProof/>
          <w:position w:val="-4"/>
        </w:rPr>
        <w:object w:dxaOrig="220" w:dyaOrig="200" w14:anchorId="1907D079">
          <v:shape id="_x0000_i1083" type="#_x0000_t75" alt="" style="width:10.5pt;height:9.95pt;mso-width-percent:0;mso-height-percent:0;mso-width-percent:0;mso-height-percent:0" o:ole="">
            <v:imagedata r:id="rId121" o:title=""/>
          </v:shape>
          <o:OLEObject Type="Embed" ProgID="Equation.DSMT4" ShapeID="_x0000_i1083" DrawAspect="Content" ObjectID="_1790447199" r:id="rId122"/>
        </w:object>
      </w:r>
      <w:r w:rsidR="00804786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biết: </w:t>
      </w:r>
    </w:p>
    <w:p w14:paraId="5DC99911" w14:textId="1E17516B" w:rsidR="00804786" w:rsidRPr="00914EFE" w:rsidRDefault="00914EFE" w:rsidP="00E66D8C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>a)</w:t>
      </w:r>
      <w:r w:rsidR="00706543" w:rsidRPr="00914EFE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C92129" w:rsidRPr="00650B36">
        <w:rPr>
          <w:noProof/>
          <w:position w:val="-30"/>
        </w:rPr>
        <w:object w:dxaOrig="1560" w:dyaOrig="780" w14:anchorId="249FADBC">
          <v:shape id="_x0000_i1084" type="#_x0000_t75" alt="" style="width:77pt;height:39.9pt;mso-width-percent:0;mso-height-percent:0;mso-width-percent:0;mso-height-percent:0" o:ole="">
            <v:imagedata r:id="rId123" o:title=""/>
          </v:shape>
          <o:OLEObject Type="Embed" ProgID="Equation.DSMT4" ShapeID="_x0000_i1084" DrawAspect="Content" ObjectID="_1790447200" r:id="rId124"/>
        </w:object>
      </w:r>
      <w:r w:rsidR="007256CF" w:rsidRPr="00914EFE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  <w:r w:rsidR="007256CF" w:rsidRPr="00914EFE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  <w:t xml:space="preserve">b) </w:t>
      </w:r>
      <w:r w:rsidR="00C92129" w:rsidRPr="00650B36">
        <w:rPr>
          <w:noProof/>
          <w:position w:val="-30"/>
        </w:rPr>
        <w:object w:dxaOrig="1380" w:dyaOrig="780" w14:anchorId="1CCC6631">
          <v:shape id="_x0000_i1085" type="#_x0000_t75" alt="" style="width:69.25pt;height:39.9pt;mso-width-percent:0;mso-height-percent:0;mso-width-percent:0;mso-height-percent:0" o:ole="">
            <v:imagedata r:id="rId125" o:title=""/>
          </v:shape>
          <o:OLEObject Type="Embed" ProgID="Equation.DSMT4" ShapeID="_x0000_i1085" DrawAspect="Content" ObjectID="_1790447201" r:id="rId126"/>
        </w:object>
      </w:r>
      <w:r w:rsidR="00BB4116" w:rsidRPr="00914EFE">
        <w:rPr>
          <w:rFonts w:ascii="Times New Roman" w:hAnsi="Times New Roman" w:cs="Times New Roman"/>
          <w:b/>
          <w:bCs/>
          <w:sz w:val="26"/>
          <w:szCs w:val="26"/>
          <w:lang w:val="vi-VN"/>
        </w:rPr>
        <w:tab/>
      </w:r>
    </w:p>
    <w:p w14:paraId="09566D40" w14:textId="77777777" w:rsidR="003D2AAD" w:rsidRDefault="002359D6" w:rsidP="00E66D8C">
      <w:pPr>
        <w:spacing w:line="276" w:lineRule="auto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</w:t>
      </w:r>
      <w:r w:rsidR="001A2A82"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. (</w:t>
      </w:r>
      <w:r w:rsidR="006B29D1"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,0 </w:t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điểm)</w:t>
      </w:r>
    </w:p>
    <w:p w14:paraId="5F5F35ED" w14:textId="019E597E" w:rsidR="00965F39" w:rsidRPr="003D2AAD" w:rsidRDefault="003D2AAD" w:rsidP="00E66D8C">
      <w:pPr>
        <w:spacing w:line="276" w:lineRule="auto"/>
        <w:ind w:firstLine="72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3D2AAD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>a)</w:t>
      </w:r>
      <w:r>
        <w:rPr>
          <w:rFonts w:ascii="Times New Roman" w:hAnsi="Times New Roman" w:cs="Times New Roman"/>
          <w:bCs/>
          <w:iCs/>
          <w:lang w:val="vi-VN"/>
        </w:rPr>
        <w:t xml:space="preserve"> </w:t>
      </w:r>
      <w:r w:rsidR="00965F39" w:rsidRPr="003D2AAD">
        <w:rPr>
          <w:rFonts w:ascii="Times New Roman" w:hAnsi="Times New Roman" w:cs="Times New Roman"/>
          <w:bCs/>
          <w:iCs/>
          <w:lang w:val="vi-VN"/>
        </w:rPr>
        <w:t xml:space="preserve"> Gọi tên các đỉnh, cạnh, đường chéo, mặt của hình hộp chữ nhật trong hình </w:t>
      </w:r>
    </w:p>
    <w:p w14:paraId="7EDBED66" w14:textId="7EB08C30" w:rsidR="00965F39" w:rsidRPr="00855C0A" w:rsidRDefault="00965F39" w:rsidP="00E66D8C">
      <w:pPr>
        <w:tabs>
          <w:tab w:val="left" w:pos="2340"/>
          <w:tab w:val="left" w:pos="4770"/>
          <w:tab w:val="left" w:pos="7290"/>
          <w:tab w:val="center" w:pos="7371"/>
        </w:tabs>
        <w:spacing w:line="276" w:lineRule="auto"/>
        <w:jc w:val="center"/>
        <w:rPr>
          <w:rFonts w:ascii="Times New Roman" w:hAnsi="Times New Roman" w:cs="Times New Roman"/>
          <w:bCs/>
          <w:lang w:val="vi-VN"/>
        </w:rPr>
      </w:pPr>
      <w:r w:rsidRPr="009A488A">
        <w:rPr>
          <w:rFonts w:ascii="Times New Roman" w:hAnsi="Times New Roman" w:cs="Times New Roman"/>
          <w:noProof/>
          <w:lang w:eastAsia="ja-JP"/>
        </w:rPr>
        <w:drawing>
          <wp:inline distT="0" distB="0" distL="0" distR="0" wp14:anchorId="64F2DAFF" wp14:editId="53C86577">
            <wp:extent cx="1549400" cy="1123950"/>
            <wp:effectExtent l="0" t="0" r="0" b="0"/>
            <wp:docPr id="1766750402" name="Picture 56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B6E4C" w14:textId="5AE8F8BF" w:rsidR="001E0AD4" w:rsidRPr="00855C0A" w:rsidRDefault="00855C0A" w:rsidP="00E66D8C">
      <w:pPr>
        <w:spacing w:line="276" w:lineRule="auto"/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) </w:t>
      </w:r>
      <w:r w:rsidR="006B0024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Một ngôi nhà có kích thước như hình </w:t>
      </w:r>
      <w:r w:rsidR="001E0AD4" w:rsidRPr="002E15B9">
        <w:rPr>
          <w:rFonts w:ascii="Times New Roman" w:hAnsi="Times New Roman" w:cs="Times New Roman"/>
          <w:sz w:val="26"/>
          <w:szCs w:val="26"/>
          <w:lang w:val="vi-VN"/>
        </w:rPr>
        <w:t>vẽ.</w:t>
      </w:r>
      <w:r w:rsidR="003D2AA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E0AD4" w:rsidRPr="00855C0A">
        <w:rPr>
          <w:rFonts w:ascii="Times New Roman" w:hAnsi="Times New Roman" w:cs="Times New Roman"/>
          <w:sz w:val="26"/>
          <w:szCs w:val="26"/>
          <w:lang w:val="vi-VN"/>
        </w:rPr>
        <w:t xml:space="preserve">Biết rằng </w:t>
      </w:r>
      <w:r w:rsidR="00C92129" w:rsidRPr="00650B36">
        <w:rPr>
          <w:noProof/>
          <w:position w:val="-12"/>
        </w:rPr>
        <w:object w:dxaOrig="200" w:dyaOrig="340" w14:anchorId="56FAD29D">
          <v:shape id="_x0000_i1086" type="#_x0000_t75" alt="" style="width:9.95pt;height:15.5pt;mso-width-percent:0;mso-height-percent:0;mso-width-percent:0;mso-height-percent:0" o:ole="">
            <v:imagedata r:id="rId127" o:title=""/>
          </v:shape>
          <o:OLEObject Type="Embed" ProgID="Equation.DSMT4" ShapeID="_x0000_i1086" DrawAspect="Content" ObjectID="_1790447202" r:id="rId128"/>
        </w:object>
      </w:r>
      <w:r w:rsidR="001E0AD4" w:rsidRPr="00855C0A">
        <w:rPr>
          <w:rFonts w:ascii="Times New Roman" w:hAnsi="Times New Roman" w:cs="Times New Roman"/>
          <w:sz w:val="26"/>
          <w:szCs w:val="26"/>
          <w:lang w:val="vi-VN"/>
        </w:rPr>
        <w:t xml:space="preserve">lít sơn bao phủ được </w:t>
      </w:r>
      <w:r w:rsidR="00C92129" w:rsidRPr="00650B36">
        <w:rPr>
          <w:noProof/>
          <w:position w:val="-12"/>
        </w:rPr>
        <w:object w:dxaOrig="520" w:dyaOrig="400" w14:anchorId="6F1F75C9">
          <v:shape id="_x0000_i1087" type="#_x0000_t75" alt="" style="width:27.15pt;height:20.5pt;mso-width-percent:0;mso-height-percent:0;mso-width-percent:0;mso-height-percent:0" o:ole="">
            <v:imagedata r:id="rId129" o:title=""/>
          </v:shape>
          <o:OLEObject Type="Embed" ProgID="Equation.DSMT4" ShapeID="_x0000_i1087" DrawAspect="Content" ObjectID="_1790447203" r:id="rId130"/>
        </w:object>
      </w:r>
      <w:r w:rsidR="00634E97" w:rsidRPr="00855C0A">
        <w:rPr>
          <w:rFonts w:ascii="Times New Roman" w:hAnsi="Times New Roman" w:cs="Times New Roman"/>
          <w:sz w:val="26"/>
          <w:szCs w:val="26"/>
          <w:lang w:val="vi-VN"/>
        </w:rPr>
        <w:t xml:space="preserve">tường. Hỏi cần phải mua ít nhất bao nhiêu lít sơn để sơn phủ được mặt tường bên ngoài của ngôi </w:t>
      </w:r>
      <w:r w:rsidR="00AC7129" w:rsidRPr="00855C0A">
        <w:rPr>
          <w:rFonts w:ascii="Times New Roman" w:hAnsi="Times New Roman" w:cs="Times New Roman"/>
          <w:sz w:val="26"/>
          <w:szCs w:val="26"/>
          <w:lang w:val="vi-VN"/>
        </w:rPr>
        <w:t xml:space="preserve">nhà (không sơn cửa, sàn nhà và mái nhà)? Biết tổng diện tích của các cửa là </w:t>
      </w:r>
      <w:r w:rsidR="00C92129" w:rsidRPr="00025957">
        <w:rPr>
          <w:noProof/>
          <w:position w:val="-4"/>
        </w:rPr>
        <w:object w:dxaOrig="600" w:dyaOrig="320" w14:anchorId="7703EC65">
          <v:shape id="_x0000_i1088" type="#_x0000_t75" alt="" style="width:29.35pt;height:15.5pt;mso-width-percent:0;mso-height-percent:0;mso-width-percent:0;mso-height-percent:0" o:ole="">
            <v:imagedata r:id="rId131" o:title=""/>
          </v:shape>
          <o:OLEObject Type="Embed" ProgID="Equation.DSMT4" ShapeID="_x0000_i1088" DrawAspect="Content" ObjectID="_1790447204" r:id="rId132"/>
        </w:object>
      </w:r>
      <w:r w:rsidR="00AC7129" w:rsidRPr="00855C0A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F3743FB" w14:textId="41A72F83" w:rsidR="00440765" w:rsidRPr="006656DC" w:rsidRDefault="006B0024" w:rsidP="00E66D8C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6656DC">
        <w:rPr>
          <w:rFonts w:ascii="Times New Roman" w:hAnsi="Times New Roman" w:cs="Times New Roman"/>
          <w:b/>
          <w:bCs/>
          <w:noProof/>
          <w:sz w:val="26"/>
          <w:szCs w:val="26"/>
          <w:lang w:eastAsia="ja-JP"/>
        </w:rPr>
        <w:drawing>
          <wp:inline distT="0" distB="0" distL="0" distR="0" wp14:anchorId="45D68D9B" wp14:editId="6D4F48DA">
            <wp:extent cx="2508412" cy="1377042"/>
            <wp:effectExtent l="0" t="0" r="6350" b="0"/>
            <wp:docPr id="1172712686" name="Picture 1" descr="A diagram of a house with a height measureme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712686" name="Picture 1" descr="A diagram of a house with a height measurement&#10;&#10;Description automatically generated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521462" cy="1384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5FEFB" w14:textId="05668185" w:rsidR="001A2A82" w:rsidRPr="002E15B9" w:rsidRDefault="001A2A82" w:rsidP="00E66D8C">
      <w:pPr>
        <w:spacing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Bài 5. (1</w:t>
      </w:r>
      <w:r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,0 </w:t>
      </w:r>
      <w:r w:rsidRPr="00DB79FC">
        <w:rPr>
          <w:rFonts w:ascii="Times New Roman" w:hAnsi="Times New Roman" w:cs="Times New Roman"/>
          <w:b/>
          <w:bCs/>
          <w:sz w:val="26"/>
          <w:szCs w:val="26"/>
          <w:lang w:val="vi-VN"/>
        </w:rPr>
        <w:t>điểm)</w:t>
      </w:r>
      <w:r w:rsidR="00F85A02" w:rsidRPr="006656DC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F85A02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Một siêu thị đang có chương trình khuyến mại giảm giá </w:t>
      </w:r>
      <w:r w:rsidR="00C92129" w:rsidRPr="00650B36">
        <w:rPr>
          <w:noProof/>
          <w:position w:val="-6"/>
        </w:rPr>
        <w:object w:dxaOrig="560" w:dyaOrig="279" w14:anchorId="5D83FAA7">
          <v:shape id="_x0000_i1089" type="#_x0000_t75" alt="" style="width:27.7pt;height:14.4pt;mso-width-percent:0;mso-height-percent:0;mso-width-percent:0;mso-height-percent:0" o:ole="">
            <v:imagedata r:id="rId134" o:title=""/>
          </v:shape>
          <o:OLEObject Type="Embed" ProgID="Equation.DSMT4" ShapeID="_x0000_i1089" DrawAspect="Content" ObjectID="_1790447205" r:id="rId135"/>
        </w:object>
      </w:r>
      <w:r w:rsidR="00904E8A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. Nếu có thẻ khách hàng thân thiết của siêu thị thì được giảm thêm </w:t>
      </w:r>
      <w:r w:rsidR="00C92129" w:rsidRPr="00650B36">
        <w:rPr>
          <w:noProof/>
          <w:position w:val="-6"/>
        </w:rPr>
        <w:object w:dxaOrig="420" w:dyaOrig="279" w14:anchorId="5AC8AE14">
          <v:shape id="_x0000_i1090" type="#_x0000_t75" alt="" style="width:20.5pt;height:14.4pt;mso-width-percent:0;mso-height-percent:0;mso-width-percent:0;mso-height-percent:0" o:ole="">
            <v:imagedata r:id="rId136" o:title=""/>
          </v:shape>
          <o:OLEObject Type="Embed" ProgID="Equation.DSMT4" ShapeID="_x0000_i1090" DrawAspect="Content" ObjectID="_1790447206" r:id="rId137"/>
        </w:object>
      </w:r>
      <w:r w:rsidR="00904E8A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nữa trên giá đã giảm. Bác Bảo </w:t>
      </w:r>
      <w:r w:rsidR="008C2F96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mua một chiếc ấm đun nước siêu tốc và phải trả </w:t>
      </w:r>
      <w:r w:rsidR="00C92129" w:rsidRPr="00650B36">
        <w:rPr>
          <w:noProof/>
          <w:position w:val="-12"/>
        </w:rPr>
        <w:object w:dxaOrig="880" w:dyaOrig="340" w14:anchorId="5ACF58DB">
          <v:shape id="_x0000_i1091" type="#_x0000_t75" alt="" style="width:44.3pt;height:15.5pt;mso-width-percent:0;mso-height-percent:0;mso-width-percent:0;mso-height-percent:0" o:ole="">
            <v:imagedata r:id="rId138" o:title=""/>
          </v:shape>
          <o:OLEObject Type="Embed" ProgID="Equation.DSMT4" ShapeID="_x0000_i1091" DrawAspect="Content" ObjectID="_1790447207" r:id="rId139"/>
        </w:object>
      </w:r>
      <w:r w:rsidR="008C2F96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đồng . Hỏi giá bán ban đầu của chiếc ấm là bao </w:t>
      </w:r>
      <w:r w:rsidR="00B85744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nhiêu? Biết bác </w:t>
      </w:r>
      <w:r w:rsidR="00F12CA7">
        <w:rPr>
          <w:rFonts w:ascii="Times New Roman" w:hAnsi="Times New Roman" w:cs="Times New Roman"/>
          <w:sz w:val="26"/>
          <w:szCs w:val="26"/>
          <w:lang w:val="vi-VN"/>
        </w:rPr>
        <w:t>B</w:t>
      </w:r>
      <w:r w:rsidR="00B85744" w:rsidRPr="002E15B9">
        <w:rPr>
          <w:rFonts w:ascii="Times New Roman" w:hAnsi="Times New Roman" w:cs="Times New Roman"/>
          <w:sz w:val="26"/>
          <w:szCs w:val="26"/>
          <w:lang w:val="vi-VN"/>
        </w:rPr>
        <w:t xml:space="preserve">ảo là một khách hàng thân thiết của siêu thị. </w:t>
      </w:r>
    </w:p>
    <w:p w14:paraId="1D888601" w14:textId="331FABBE" w:rsidR="00EB1D93" w:rsidRPr="006656DC" w:rsidRDefault="00EB1D93" w:rsidP="00E66D8C">
      <w:pPr>
        <w:spacing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656DC">
        <w:rPr>
          <w:rFonts w:ascii="Times New Roman" w:hAnsi="Times New Roman" w:cs="Times New Roman"/>
          <w:b/>
          <w:bCs/>
          <w:sz w:val="26"/>
          <w:szCs w:val="26"/>
        </w:rPr>
        <w:t>--- HẾT ----</w:t>
      </w:r>
    </w:p>
    <w:p w14:paraId="60BB3B29" w14:textId="77777777" w:rsidR="00244243" w:rsidRPr="00244243" w:rsidRDefault="00EB1D93" w:rsidP="0024424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6656DC">
        <w:rPr>
          <w:rFonts w:ascii="Times New Roman" w:hAnsi="Times New Roman" w:cs="Times New Roman"/>
          <w:b/>
          <w:bCs/>
          <w:noProof/>
          <w:color w:val="FF0000"/>
          <w:sz w:val="26"/>
          <w:szCs w:val="26"/>
          <w:lang w:eastAsia="ja-JP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  <w:r w:rsidR="00244243" w:rsidRPr="00244243">
        <w:rPr>
          <w:rFonts w:ascii="Times New Roman" w:hAnsi="Times New Roman" w:cs="Times New Roman"/>
          <w:b/>
          <w:bCs/>
          <w:sz w:val="26"/>
          <w:szCs w:val="26"/>
        </w:rPr>
        <w:t>Tài liệu được chia sẻ bởi Website VnTeach.Com</w:t>
      </w:r>
    </w:p>
    <w:p w14:paraId="181D076D" w14:textId="09D974DB" w:rsidR="004366A8" w:rsidRPr="006656DC" w:rsidRDefault="00244243" w:rsidP="0024424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244243">
        <w:rPr>
          <w:rFonts w:ascii="Times New Roman" w:hAnsi="Times New Roman" w:cs="Times New Roman"/>
          <w:b/>
          <w:bCs/>
          <w:sz w:val="26"/>
          <w:szCs w:val="26"/>
        </w:rPr>
        <w:lastRenderedPageBreak/>
        <w:t>https://www.vnteach.com</w:t>
      </w:r>
    </w:p>
    <w:sectPr w:rsidR="004366A8" w:rsidRPr="006656D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256D21"/>
    <w:multiLevelType w:val="hybridMultilevel"/>
    <w:tmpl w:val="5F082DAC"/>
    <w:lvl w:ilvl="0" w:tplc="7B8AD2AA">
      <w:start w:val="1"/>
      <w:numFmt w:val="lowerLetter"/>
      <w:lvlText w:val="%1)"/>
      <w:lvlJc w:val="left"/>
      <w:pPr>
        <w:ind w:left="2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1" w15:restartNumberingAfterBreak="0">
    <w:nsid w:val="0DC458CD"/>
    <w:multiLevelType w:val="hybridMultilevel"/>
    <w:tmpl w:val="8E5A7C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6D2B64"/>
    <w:multiLevelType w:val="hybridMultilevel"/>
    <w:tmpl w:val="002E52D6"/>
    <w:lvl w:ilvl="0" w:tplc="7F8A4972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DF3AE6"/>
    <w:multiLevelType w:val="hybridMultilevel"/>
    <w:tmpl w:val="90B6410E"/>
    <w:lvl w:ilvl="0" w:tplc="3372ED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CC2051"/>
    <w:multiLevelType w:val="hybridMultilevel"/>
    <w:tmpl w:val="928EBC28"/>
    <w:lvl w:ilvl="0" w:tplc="426210DE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color w:val="212529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C02BC2"/>
    <w:multiLevelType w:val="hybridMultilevel"/>
    <w:tmpl w:val="0E0054A6"/>
    <w:lvl w:ilvl="0" w:tplc="D9ECE148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6AD148B"/>
    <w:multiLevelType w:val="hybridMultilevel"/>
    <w:tmpl w:val="817E2F70"/>
    <w:lvl w:ilvl="0" w:tplc="9508E77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260F08"/>
    <w:multiLevelType w:val="hybridMultilevel"/>
    <w:tmpl w:val="B7D05222"/>
    <w:lvl w:ilvl="0" w:tplc="094AA40A">
      <w:start w:val="1"/>
      <w:numFmt w:val="upperLetter"/>
      <w:lvlText w:val="%1."/>
      <w:lvlJc w:val="left"/>
      <w:pPr>
        <w:ind w:left="720" w:hanging="360"/>
      </w:pPr>
      <w:rPr>
        <w:rFonts w:hint="default"/>
        <w:color w:val="21252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822859"/>
    <w:multiLevelType w:val="hybridMultilevel"/>
    <w:tmpl w:val="D488E004"/>
    <w:lvl w:ilvl="0" w:tplc="1592C292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765766C"/>
    <w:multiLevelType w:val="hybridMultilevel"/>
    <w:tmpl w:val="68A273B8"/>
    <w:lvl w:ilvl="0" w:tplc="6412729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0B325E"/>
    <w:multiLevelType w:val="hybridMultilevel"/>
    <w:tmpl w:val="A156F7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361952"/>
    <w:multiLevelType w:val="hybridMultilevel"/>
    <w:tmpl w:val="89EC8552"/>
    <w:lvl w:ilvl="0" w:tplc="02F01136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6E6434D"/>
    <w:multiLevelType w:val="hybridMultilevel"/>
    <w:tmpl w:val="BE8200F2"/>
    <w:lvl w:ilvl="0" w:tplc="BC2691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6ED6C4A"/>
    <w:multiLevelType w:val="hybridMultilevel"/>
    <w:tmpl w:val="9E2EDA0A"/>
    <w:lvl w:ilvl="0" w:tplc="117867D4">
      <w:start w:val="1"/>
      <w:numFmt w:val="upperLetter"/>
      <w:lvlText w:val="%1."/>
      <w:lvlJc w:val="left"/>
      <w:pPr>
        <w:ind w:left="47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90" w:hanging="360"/>
      </w:pPr>
    </w:lvl>
    <w:lvl w:ilvl="2" w:tplc="0409001B" w:tentative="1">
      <w:start w:val="1"/>
      <w:numFmt w:val="lowerRoman"/>
      <w:lvlText w:val="%3."/>
      <w:lvlJc w:val="right"/>
      <w:pPr>
        <w:ind w:left="6210" w:hanging="180"/>
      </w:pPr>
    </w:lvl>
    <w:lvl w:ilvl="3" w:tplc="0409000F" w:tentative="1">
      <w:start w:val="1"/>
      <w:numFmt w:val="decimal"/>
      <w:lvlText w:val="%4."/>
      <w:lvlJc w:val="left"/>
      <w:pPr>
        <w:ind w:left="6930" w:hanging="360"/>
      </w:pPr>
    </w:lvl>
    <w:lvl w:ilvl="4" w:tplc="04090019" w:tentative="1">
      <w:start w:val="1"/>
      <w:numFmt w:val="lowerLetter"/>
      <w:lvlText w:val="%5."/>
      <w:lvlJc w:val="left"/>
      <w:pPr>
        <w:ind w:left="7650" w:hanging="360"/>
      </w:pPr>
    </w:lvl>
    <w:lvl w:ilvl="5" w:tplc="0409001B" w:tentative="1">
      <w:start w:val="1"/>
      <w:numFmt w:val="lowerRoman"/>
      <w:lvlText w:val="%6."/>
      <w:lvlJc w:val="right"/>
      <w:pPr>
        <w:ind w:left="8370" w:hanging="180"/>
      </w:pPr>
    </w:lvl>
    <w:lvl w:ilvl="6" w:tplc="0409000F" w:tentative="1">
      <w:start w:val="1"/>
      <w:numFmt w:val="decimal"/>
      <w:lvlText w:val="%7."/>
      <w:lvlJc w:val="left"/>
      <w:pPr>
        <w:ind w:left="9090" w:hanging="360"/>
      </w:pPr>
    </w:lvl>
    <w:lvl w:ilvl="7" w:tplc="04090019" w:tentative="1">
      <w:start w:val="1"/>
      <w:numFmt w:val="lowerLetter"/>
      <w:lvlText w:val="%8."/>
      <w:lvlJc w:val="left"/>
      <w:pPr>
        <w:ind w:left="9810" w:hanging="360"/>
      </w:pPr>
    </w:lvl>
    <w:lvl w:ilvl="8" w:tplc="0409001B" w:tentative="1">
      <w:start w:val="1"/>
      <w:numFmt w:val="lowerRoman"/>
      <w:lvlText w:val="%9."/>
      <w:lvlJc w:val="right"/>
      <w:pPr>
        <w:ind w:left="10530" w:hanging="180"/>
      </w:pPr>
    </w:lvl>
  </w:abstractNum>
  <w:abstractNum w:abstractNumId="18" w15:restartNumberingAfterBreak="0">
    <w:nsid w:val="38C81D65"/>
    <w:multiLevelType w:val="hybridMultilevel"/>
    <w:tmpl w:val="EE32B360"/>
    <w:lvl w:ilvl="0" w:tplc="9522A2CC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C2C11A2"/>
    <w:multiLevelType w:val="hybridMultilevel"/>
    <w:tmpl w:val="9192FBBE"/>
    <w:lvl w:ilvl="0" w:tplc="989C015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D9A6DD7"/>
    <w:multiLevelType w:val="hybridMultilevel"/>
    <w:tmpl w:val="472CC6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025E11"/>
    <w:multiLevelType w:val="hybridMultilevel"/>
    <w:tmpl w:val="540CC77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1326524"/>
    <w:multiLevelType w:val="hybridMultilevel"/>
    <w:tmpl w:val="523893B2"/>
    <w:lvl w:ilvl="0" w:tplc="384045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17E3065"/>
    <w:multiLevelType w:val="hybridMultilevel"/>
    <w:tmpl w:val="9118B0D6"/>
    <w:lvl w:ilvl="0" w:tplc="85D83C2E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3927284"/>
    <w:multiLevelType w:val="hybridMultilevel"/>
    <w:tmpl w:val="E06E71EC"/>
    <w:lvl w:ilvl="0" w:tplc="CA3618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61C73E6"/>
    <w:multiLevelType w:val="hybridMultilevel"/>
    <w:tmpl w:val="55CA8952"/>
    <w:lvl w:ilvl="0" w:tplc="DD689ED8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BF41885"/>
    <w:multiLevelType w:val="hybridMultilevel"/>
    <w:tmpl w:val="9AA2B5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975C33"/>
    <w:multiLevelType w:val="hybridMultilevel"/>
    <w:tmpl w:val="2BC81366"/>
    <w:lvl w:ilvl="0" w:tplc="AAD4F092">
      <w:start w:val="1"/>
      <w:numFmt w:val="upperLetter"/>
      <w:lvlText w:val="%1."/>
      <w:lvlJc w:val="left"/>
      <w:pPr>
        <w:ind w:left="117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8" w15:restartNumberingAfterBreak="0">
    <w:nsid w:val="597400D6"/>
    <w:multiLevelType w:val="hybridMultilevel"/>
    <w:tmpl w:val="96B2C4CA"/>
    <w:lvl w:ilvl="0" w:tplc="EA86C16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21252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C54464"/>
    <w:multiLevelType w:val="hybridMultilevel"/>
    <w:tmpl w:val="C3F07204"/>
    <w:lvl w:ilvl="0" w:tplc="3924704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3700823"/>
    <w:multiLevelType w:val="hybridMultilevel"/>
    <w:tmpl w:val="57F246BA"/>
    <w:lvl w:ilvl="0" w:tplc="E4B8E82A">
      <w:start w:val="1"/>
      <w:numFmt w:val="upperLetter"/>
      <w:lvlText w:val="%1."/>
      <w:lvlJc w:val="left"/>
      <w:pPr>
        <w:ind w:left="2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31" w15:restartNumberingAfterBreak="0">
    <w:nsid w:val="63FF03B0"/>
    <w:multiLevelType w:val="hybridMultilevel"/>
    <w:tmpl w:val="B8728A64"/>
    <w:lvl w:ilvl="0" w:tplc="B0F8CCD6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  <w:b/>
        <w:bCs/>
        <w:color w:val="00000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9D02C06"/>
    <w:multiLevelType w:val="hybridMultilevel"/>
    <w:tmpl w:val="2098D062"/>
    <w:lvl w:ilvl="0" w:tplc="E820D474">
      <w:start w:val="1"/>
      <w:numFmt w:val="upperLetter"/>
      <w:lvlText w:val="%1."/>
      <w:lvlJc w:val="left"/>
      <w:pPr>
        <w:ind w:left="1440" w:hanging="360"/>
      </w:pPr>
      <w:rPr>
        <w:rFonts w:ascii="Times New Roman" w:hAnsi="Times New Roman" w:cs="Times New Roman" w:hint="default"/>
        <w:b/>
        <w:bCs/>
        <w:color w:val="000000" w:themeColor="text1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70D270BB"/>
    <w:multiLevelType w:val="hybridMultilevel"/>
    <w:tmpl w:val="8BB054D6"/>
    <w:lvl w:ilvl="0" w:tplc="CAE2B85E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0E60214"/>
    <w:multiLevelType w:val="hybridMultilevel"/>
    <w:tmpl w:val="323EF5BA"/>
    <w:lvl w:ilvl="0" w:tplc="9782FD38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94C51"/>
    <w:multiLevelType w:val="hybridMultilevel"/>
    <w:tmpl w:val="07407C42"/>
    <w:lvl w:ilvl="0" w:tplc="BA1AE55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408325D"/>
    <w:multiLevelType w:val="hybridMultilevel"/>
    <w:tmpl w:val="366AC9CC"/>
    <w:lvl w:ilvl="0" w:tplc="E71E05C2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4D85506"/>
    <w:multiLevelType w:val="hybridMultilevel"/>
    <w:tmpl w:val="CF1C235E"/>
    <w:lvl w:ilvl="0" w:tplc="D5EAF8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4F93DF9"/>
    <w:multiLevelType w:val="hybridMultilevel"/>
    <w:tmpl w:val="9EE65F6A"/>
    <w:lvl w:ilvl="0" w:tplc="7220CD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81500B0"/>
    <w:multiLevelType w:val="hybridMultilevel"/>
    <w:tmpl w:val="1958B986"/>
    <w:lvl w:ilvl="0" w:tplc="E3664F64">
      <w:start w:val="1"/>
      <w:numFmt w:val="upp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41" w15:restartNumberingAfterBreak="0">
    <w:nsid w:val="7EFC594D"/>
    <w:multiLevelType w:val="hybridMultilevel"/>
    <w:tmpl w:val="9BBE2DBE"/>
    <w:lvl w:ilvl="0" w:tplc="5AB078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45345042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18445142">
    <w:abstractNumId w:val="3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306396179">
    <w:abstractNumId w:val="10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2070495439">
    <w:abstractNumId w:val="9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713917580">
    <w:abstractNumId w:val="15"/>
  </w:num>
  <w:num w:numId="6" w16cid:durableId="808322250">
    <w:abstractNumId w:val="21"/>
  </w:num>
  <w:num w:numId="7" w16cid:durableId="1333296834">
    <w:abstractNumId w:val="16"/>
  </w:num>
  <w:num w:numId="8" w16cid:durableId="244073841">
    <w:abstractNumId w:val="41"/>
  </w:num>
  <w:num w:numId="9" w16cid:durableId="744373819">
    <w:abstractNumId w:val="34"/>
  </w:num>
  <w:num w:numId="10" w16cid:durableId="1587642091">
    <w:abstractNumId w:val="23"/>
  </w:num>
  <w:num w:numId="11" w16cid:durableId="1801069201">
    <w:abstractNumId w:val="31"/>
  </w:num>
  <w:num w:numId="12" w16cid:durableId="306518353">
    <w:abstractNumId w:val="1"/>
  </w:num>
  <w:num w:numId="13" w16cid:durableId="303581287">
    <w:abstractNumId w:val="30"/>
  </w:num>
  <w:num w:numId="14" w16cid:durableId="1968196275">
    <w:abstractNumId w:val="19"/>
  </w:num>
  <w:num w:numId="15" w16cid:durableId="138769386">
    <w:abstractNumId w:val="32"/>
  </w:num>
  <w:num w:numId="16" w16cid:durableId="753471734">
    <w:abstractNumId w:val="40"/>
  </w:num>
  <w:num w:numId="17" w16cid:durableId="1671834230">
    <w:abstractNumId w:val="4"/>
  </w:num>
  <w:num w:numId="18" w16cid:durableId="2039156879">
    <w:abstractNumId w:val="27"/>
  </w:num>
  <w:num w:numId="19" w16cid:durableId="1960909614">
    <w:abstractNumId w:val="17"/>
  </w:num>
  <w:num w:numId="20" w16cid:durableId="180896341">
    <w:abstractNumId w:val="5"/>
  </w:num>
  <w:num w:numId="21" w16cid:durableId="1079710162">
    <w:abstractNumId w:val="37"/>
  </w:num>
  <w:num w:numId="22" w16cid:durableId="1299140214">
    <w:abstractNumId w:val="12"/>
  </w:num>
  <w:num w:numId="23" w16cid:durableId="1828671262">
    <w:abstractNumId w:val="28"/>
  </w:num>
  <w:num w:numId="24" w16cid:durableId="1047800981">
    <w:abstractNumId w:val="8"/>
  </w:num>
  <w:num w:numId="25" w16cid:durableId="739522920">
    <w:abstractNumId w:val="14"/>
  </w:num>
  <w:num w:numId="26" w16cid:durableId="1950121716">
    <w:abstractNumId w:val="18"/>
  </w:num>
  <w:num w:numId="27" w16cid:durableId="221138859">
    <w:abstractNumId w:val="25"/>
  </w:num>
  <w:num w:numId="28" w16cid:durableId="527989699">
    <w:abstractNumId w:val="6"/>
  </w:num>
  <w:num w:numId="29" w16cid:durableId="412044071">
    <w:abstractNumId w:val="11"/>
  </w:num>
  <w:num w:numId="30" w16cid:durableId="1137188718">
    <w:abstractNumId w:val="2"/>
  </w:num>
  <w:num w:numId="31" w16cid:durableId="1279338418">
    <w:abstractNumId w:val="33"/>
  </w:num>
  <w:num w:numId="32" w16cid:durableId="1018697843">
    <w:abstractNumId w:val="22"/>
  </w:num>
  <w:num w:numId="33" w16cid:durableId="40053886">
    <w:abstractNumId w:val="26"/>
  </w:num>
  <w:num w:numId="34" w16cid:durableId="1902057369">
    <w:abstractNumId w:val="29"/>
  </w:num>
  <w:num w:numId="35" w16cid:durableId="1596206527">
    <w:abstractNumId w:val="38"/>
  </w:num>
  <w:num w:numId="36" w16cid:durableId="1384135035">
    <w:abstractNumId w:val="39"/>
  </w:num>
  <w:num w:numId="37" w16cid:durableId="1976636762">
    <w:abstractNumId w:val="13"/>
  </w:num>
  <w:num w:numId="38" w16cid:durableId="1602227747">
    <w:abstractNumId w:val="24"/>
  </w:num>
  <w:num w:numId="39" w16cid:durableId="994532099">
    <w:abstractNumId w:val="0"/>
  </w:num>
  <w:num w:numId="40" w16cid:durableId="1789471586">
    <w:abstractNumId w:val="3"/>
  </w:num>
  <w:num w:numId="41" w16cid:durableId="925574938">
    <w:abstractNumId w:val="36"/>
  </w:num>
  <w:num w:numId="42" w16cid:durableId="47900554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66A8"/>
    <w:rsid w:val="00002616"/>
    <w:rsid w:val="0001113C"/>
    <w:rsid w:val="00014024"/>
    <w:rsid w:val="000826FD"/>
    <w:rsid w:val="0008332B"/>
    <w:rsid w:val="000B05F3"/>
    <w:rsid w:val="000C1FDB"/>
    <w:rsid w:val="000F15F5"/>
    <w:rsid w:val="000F3C83"/>
    <w:rsid w:val="000F684F"/>
    <w:rsid w:val="0012232C"/>
    <w:rsid w:val="00132818"/>
    <w:rsid w:val="00151D33"/>
    <w:rsid w:val="00156408"/>
    <w:rsid w:val="0016318A"/>
    <w:rsid w:val="00177C3D"/>
    <w:rsid w:val="00184471"/>
    <w:rsid w:val="001A2A82"/>
    <w:rsid w:val="001B01BA"/>
    <w:rsid w:val="001E0AD4"/>
    <w:rsid w:val="001F3245"/>
    <w:rsid w:val="0022302F"/>
    <w:rsid w:val="002359D6"/>
    <w:rsid w:val="00244243"/>
    <w:rsid w:val="00265ADC"/>
    <w:rsid w:val="002703DF"/>
    <w:rsid w:val="00274987"/>
    <w:rsid w:val="002934E5"/>
    <w:rsid w:val="00293A3B"/>
    <w:rsid w:val="002C18E8"/>
    <w:rsid w:val="002C4EBA"/>
    <w:rsid w:val="002E15B9"/>
    <w:rsid w:val="002E1ABB"/>
    <w:rsid w:val="002E2061"/>
    <w:rsid w:val="0030115D"/>
    <w:rsid w:val="00310503"/>
    <w:rsid w:val="0031672E"/>
    <w:rsid w:val="00325FD8"/>
    <w:rsid w:val="0033580C"/>
    <w:rsid w:val="003479C0"/>
    <w:rsid w:val="00347A1E"/>
    <w:rsid w:val="00347B8D"/>
    <w:rsid w:val="003816D3"/>
    <w:rsid w:val="003B5773"/>
    <w:rsid w:val="003C04A6"/>
    <w:rsid w:val="003C2205"/>
    <w:rsid w:val="003D2AAD"/>
    <w:rsid w:val="003D3B2E"/>
    <w:rsid w:val="003F1A3F"/>
    <w:rsid w:val="00402D92"/>
    <w:rsid w:val="004207FE"/>
    <w:rsid w:val="0042528B"/>
    <w:rsid w:val="004366A8"/>
    <w:rsid w:val="00440765"/>
    <w:rsid w:val="00442E64"/>
    <w:rsid w:val="004842DC"/>
    <w:rsid w:val="00485A2D"/>
    <w:rsid w:val="004E29F3"/>
    <w:rsid w:val="004E4709"/>
    <w:rsid w:val="00512E21"/>
    <w:rsid w:val="00513F27"/>
    <w:rsid w:val="00525125"/>
    <w:rsid w:val="00545340"/>
    <w:rsid w:val="00570BF2"/>
    <w:rsid w:val="00580DA8"/>
    <w:rsid w:val="005B29BC"/>
    <w:rsid w:val="005B3A07"/>
    <w:rsid w:val="005D749E"/>
    <w:rsid w:val="00602567"/>
    <w:rsid w:val="006347A0"/>
    <w:rsid w:val="00634E97"/>
    <w:rsid w:val="00636C93"/>
    <w:rsid w:val="00650B36"/>
    <w:rsid w:val="006656DC"/>
    <w:rsid w:val="006823E2"/>
    <w:rsid w:val="00684FEF"/>
    <w:rsid w:val="006A240C"/>
    <w:rsid w:val="006B0024"/>
    <w:rsid w:val="006B16DE"/>
    <w:rsid w:val="006B29D1"/>
    <w:rsid w:val="006E2C1E"/>
    <w:rsid w:val="006E5ECD"/>
    <w:rsid w:val="006F3131"/>
    <w:rsid w:val="00706543"/>
    <w:rsid w:val="007256CF"/>
    <w:rsid w:val="00733DE5"/>
    <w:rsid w:val="00737F1C"/>
    <w:rsid w:val="00784799"/>
    <w:rsid w:val="007B07C4"/>
    <w:rsid w:val="007E15FE"/>
    <w:rsid w:val="007E7277"/>
    <w:rsid w:val="007F2B48"/>
    <w:rsid w:val="00804786"/>
    <w:rsid w:val="0081067A"/>
    <w:rsid w:val="00834384"/>
    <w:rsid w:val="00835821"/>
    <w:rsid w:val="0084053B"/>
    <w:rsid w:val="008474E4"/>
    <w:rsid w:val="00853C0F"/>
    <w:rsid w:val="008542ED"/>
    <w:rsid w:val="00855C0A"/>
    <w:rsid w:val="008635E6"/>
    <w:rsid w:val="00867BF9"/>
    <w:rsid w:val="00882984"/>
    <w:rsid w:val="00884F1D"/>
    <w:rsid w:val="008901A5"/>
    <w:rsid w:val="008A2320"/>
    <w:rsid w:val="008B144E"/>
    <w:rsid w:val="008B7D17"/>
    <w:rsid w:val="008C2F96"/>
    <w:rsid w:val="008C4350"/>
    <w:rsid w:val="008C6C5F"/>
    <w:rsid w:val="008D12F8"/>
    <w:rsid w:val="008D7742"/>
    <w:rsid w:val="00904E8A"/>
    <w:rsid w:val="00914EFE"/>
    <w:rsid w:val="00920D41"/>
    <w:rsid w:val="00943DF6"/>
    <w:rsid w:val="009465B7"/>
    <w:rsid w:val="00965F39"/>
    <w:rsid w:val="009844C9"/>
    <w:rsid w:val="0098727F"/>
    <w:rsid w:val="0098797B"/>
    <w:rsid w:val="009A31B1"/>
    <w:rsid w:val="009D09D8"/>
    <w:rsid w:val="00A163FE"/>
    <w:rsid w:val="00A420AE"/>
    <w:rsid w:val="00A51DC7"/>
    <w:rsid w:val="00A60472"/>
    <w:rsid w:val="00AC7129"/>
    <w:rsid w:val="00AD4A5E"/>
    <w:rsid w:val="00B34810"/>
    <w:rsid w:val="00B35E4D"/>
    <w:rsid w:val="00B761B7"/>
    <w:rsid w:val="00B856F2"/>
    <w:rsid w:val="00B85744"/>
    <w:rsid w:val="00BA2AC5"/>
    <w:rsid w:val="00BB4116"/>
    <w:rsid w:val="00BC3CC6"/>
    <w:rsid w:val="00BE5D63"/>
    <w:rsid w:val="00C20FE8"/>
    <w:rsid w:val="00C3176C"/>
    <w:rsid w:val="00C40DB8"/>
    <w:rsid w:val="00C727BD"/>
    <w:rsid w:val="00C92129"/>
    <w:rsid w:val="00CA3ED1"/>
    <w:rsid w:val="00CD10F0"/>
    <w:rsid w:val="00D00332"/>
    <w:rsid w:val="00D2223F"/>
    <w:rsid w:val="00D3147D"/>
    <w:rsid w:val="00D55421"/>
    <w:rsid w:val="00D55D52"/>
    <w:rsid w:val="00D56804"/>
    <w:rsid w:val="00D734A5"/>
    <w:rsid w:val="00D90013"/>
    <w:rsid w:val="00DB6635"/>
    <w:rsid w:val="00DB79FC"/>
    <w:rsid w:val="00DE4EF4"/>
    <w:rsid w:val="00E440AE"/>
    <w:rsid w:val="00E44C28"/>
    <w:rsid w:val="00E66D8C"/>
    <w:rsid w:val="00E72B55"/>
    <w:rsid w:val="00E82BE2"/>
    <w:rsid w:val="00EA3E18"/>
    <w:rsid w:val="00EB1D93"/>
    <w:rsid w:val="00EC6197"/>
    <w:rsid w:val="00EF21C9"/>
    <w:rsid w:val="00EF7892"/>
    <w:rsid w:val="00F06A1A"/>
    <w:rsid w:val="00F12CA7"/>
    <w:rsid w:val="00F22F0F"/>
    <w:rsid w:val="00F54050"/>
    <w:rsid w:val="00F57CB2"/>
    <w:rsid w:val="00F85A02"/>
    <w:rsid w:val="00FA4888"/>
    <w:rsid w:val="00FD4C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styleId="NormalWeb">
    <w:name w:val="Normal (Web)"/>
    <w:basedOn w:val="Normal"/>
    <w:uiPriority w:val="99"/>
    <w:unhideWhenUsed/>
    <w:rsid w:val="00853C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4E29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8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png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png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5.png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png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89</Words>
  <Characters>3361</Characters>
  <Application>Microsoft Office Word</Application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2</cp:revision>
  <dcterms:created xsi:type="dcterms:W3CDTF">2024-09-29T01:20:00Z</dcterms:created>
  <dcterms:modified xsi:type="dcterms:W3CDTF">2024-10-14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